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210" w:rsidRDefault="00954210" w:rsidP="00954210">
      <w:pPr>
        <w:pStyle w:val="BodyText"/>
        <w:rPr>
          <w:b/>
        </w:rPr>
      </w:pPr>
      <w:r>
        <w:rPr>
          <w:b/>
        </w:rPr>
        <w:t xml:space="preserve">EE475 Compression </w:t>
      </w:r>
    </w:p>
    <w:p w:rsidR="00954210" w:rsidRDefault="003645C6" w:rsidP="00954210">
      <w:pPr>
        <w:pStyle w:val="BodyText"/>
        <w:rPr>
          <w:b/>
        </w:rPr>
      </w:pPr>
      <w:r>
        <w:rPr>
          <w:b/>
        </w:rPr>
        <w:t>Fall 2019</w:t>
      </w:r>
    </w:p>
    <w:p w:rsidR="00954210" w:rsidRDefault="00954210" w:rsidP="00954210">
      <w:pPr>
        <w:pStyle w:val="BodyText"/>
        <w:rPr>
          <w:b/>
        </w:rPr>
      </w:pPr>
    </w:p>
    <w:tbl>
      <w:tblPr>
        <w:tblW w:w="8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28" w:type="dxa"/>
        </w:tblCellMar>
        <w:tblLook w:val="0000" w:firstRow="0" w:lastRow="0" w:firstColumn="0" w:lastColumn="0" w:noHBand="0" w:noVBand="0"/>
      </w:tblPr>
      <w:tblGrid>
        <w:gridCol w:w="1246"/>
        <w:gridCol w:w="1247"/>
        <w:gridCol w:w="1247"/>
        <w:gridCol w:w="1247"/>
        <w:gridCol w:w="1247"/>
        <w:gridCol w:w="1247"/>
        <w:gridCol w:w="1247"/>
      </w:tblGrid>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SUB-SAMPLING</w:t>
            </w: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VQ</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CT</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r>
              <w:rPr>
                <w:b/>
                <w:bCs/>
                <w:sz w:val="20"/>
                <w:szCs w:val="20"/>
              </w:rPr>
              <w:t>JPEG</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p>
          <w:p w:rsidR="00CA62A3" w:rsidRDefault="00CA62A3" w:rsidP="00192ECA">
            <w:pPr>
              <w:rPr>
                <w:b/>
                <w:bCs/>
                <w:sz w:val="20"/>
                <w:szCs w:val="20"/>
              </w:rPr>
            </w:pPr>
            <w:r>
              <w:rPr>
                <w:b/>
                <w:bCs/>
                <w:sz w:val="20"/>
                <w:szCs w:val="20"/>
              </w:rPr>
              <w:t>Total</w:t>
            </w:r>
          </w:p>
        </w:tc>
      </w:tr>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r>
              <w:rPr>
                <w:b/>
                <w:bCs/>
                <w:sz w:val="20"/>
                <w:szCs w:val="20"/>
              </w:rPr>
              <w:t>/20</w:t>
            </w:r>
            <w:r w:rsidRPr="00954210">
              <w:rPr>
                <w:b/>
                <w:bCs/>
                <w:sz w:val="20"/>
                <w:szCs w:val="20"/>
              </w:rPr>
              <w:t>0</w:t>
            </w:r>
          </w:p>
        </w:tc>
      </w:tr>
    </w:tbl>
    <w:p w:rsidR="00954210" w:rsidRDefault="00954210" w:rsidP="00F60AB0">
      <w:pPr>
        <w:pStyle w:val="biricerlek"/>
        <w:spacing w:after="120" w:line="280" w:lineRule="atLeast"/>
        <w:ind w:left="0" w:right="0" w:firstLine="0"/>
        <w:rPr>
          <w:b/>
          <w:sz w:val="22"/>
          <w:szCs w:val="22"/>
        </w:rPr>
      </w:pPr>
    </w:p>
    <w:p w:rsidR="00982483"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Try to give concise one or two sentence answers, explanations</w:t>
      </w:r>
    </w:p>
    <w:p w:rsidR="00954210" w:rsidRPr="00982483" w:rsidRDefault="001E39DE" w:rsidP="00982483">
      <w:pPr>
        <w:pStyle w:val="biricerlek"/>
        <w:numPr>
          <w:ilvl w:val="0"/>
          <w:numId w:val="16"/>
        </w:numPr>
        <w:spacing w:after="120" w:line="280" w:lineRule="atLeast"/>
        <w:ind w:right="0"/>
        <w:rPr>
          <w:b/>
          <w:color w:val="FF0000"/>
          <w:sz w:val="22"/>
          <w:szCs w:val="22"/>
        </w:rPr>
      </w:pPr>
      <w:r>
        <w:rPr>
          <w:b/>
          <w:color w:val="FF0000"/>
          <w:sz w:val="22"/>
          <w:szCs w:val="22"/>
        </w:rPr>
        <w:t>C</w:t>
      </w:r>
      <w:r w:rsidR="00982483" w:rsidRPr="00982483">
        <w:rPr>
          <w:b/>
          <w:color w:val="FF0000"/>
          <w:sz w:val="22"/>
          <w:szCs w:val="22"/>
        </w:rPr>
        <w:t xml:space="preserve">opy and </w:t>
      </w:r>
      <w:proofErr w:type="spellStart"/>
      <w:r w:rsidR="00982483" w:rsidRPr="00982483">
        <w:rPr>
          <w:b/>
          <w:color w:val="FF0000"/>
          <w:sz w:val="22"/>
          <w:szCs w:val="22"/>
        </w:rPr>
        <w:t>past</w:t>
      </w:r>
      <w:proofErr w:type="spellEnd"/>
      <w:r w:rsidR="00982483" w:rsidRPr="00982483">
        <w:rPr>
          <w:b/>
          <w:color w:val="FF0000"/>
          <w:sz w:val="22"/>
          <w:szCs w:val="22"/>
        </w:rPr>
        <w:t xml:space="preserve"> images from the VC Demo program to enhance your answers</w:t>
      </w:r>
    </w:p>
    <w:p w:rsidR="00521127" w:rsidRDefault="00521127" w:rsidP="00F60AB0">
      <w:pPr>
        <w:pStyle w:val="biricerlek"/>
        <w:spacing w:after="120" w:line="280" w:lineRule="atLeast"/>
        <w:ind w:left="0" w:right="0" w:firstLine="0"/>
        <w:rPr>
          <w:rFonts w:ascii="Times New Roman" w:hAnsi="Times New Roman"/>
          <w:i/>
          <w:sz w:val="22"/>
          <w:szCs w:val="22"/>
        </w:rPr>
      </w:pPr>
    </w:p>
    <w:p w:rsidR="00521127" w:rsidRPr="00E97651" w:rsidRDefault="00305129" w:rsidP="00E97651">
      <w:pPr>
        <w:pStyle w:val="biricerlek"/>
        <w:spacing w:after="120" w:line="280" w:lineRule="atLeast"/>
        <w:ind w:left="0" w:right="0" w:firstLine="0"/>
        <w:jc w:val="center"/>
        <w:rPr>
          <w:rFonts w:ascii="Times New Roman" w:hAnsi="Times New Roman"/>
          <w:b/>
          <w:sz w:val="28"/>
          <w:szCs w:val="22"/>
        </w:rPr>
      </w:pPr>
      <w:r w:rsidRPr="00E97651">
        <w:rPr>
          <w:rFonts w:ascii="Times New Roman" w:hAnsi="Times New Roman"/>
          <w:b/>
          <w:sz w:val="28"/>
          <w:szCs w:val="22"/>
        </w:rPr>
        <w:t>IMAGE COMPRESSION SOFTWARE</w:t>
      </w:r>
    </w:p>
    <w:p w:rsidR="00305129" w:rsidRDefault="00305129" w:rsidP="00F60AB0">
      <w:pPr>
        <w:pStyle w:val="biricerlek"/>
        <w:spacing w:after="120" w:line="280" w:lineRule="atLeast"/>
        <w:ind w:left="0" w:right="0" w:firstLine="0"/>
        <w:rPr>
          <w:rFonts w:ascii="Times New Roman" w:hAnsi="Times New Roman"/>
          <w:szCs w:val="22"/>
        </w:rPr>
      </w:pPr>
      <w:r>
        <w:rPr>
          <w:rFonts w:ascii="Times New Roman" w:hAnsi="Times New Roman"/>
          <w:szCs w:val="22"/>
        </w:rPr>
        <w:t>In the following, study the image processing function experimenting with various parameters, report your experience briefly in a few sentences. Copy and paste the images and graphs to accompany your commentarie</w:t>
      </w:r>
      <w:r w:rsidR="00E97651">
        <w:rPr>
          <w:rFonts w:ascii="Times New Roman" w:hAnsi="Times New Roman"/>
          <w:szCs w:val="22"/>
        </w:rPr>
        <w:t xml:space="preserve">s. </w:t>
      </w:r>
    </w:p>
    <w:p w:rsidR="00E97651" w:rsidRPr="00305129" w:rsidRDefault="00E97651" w:rsidP="00F60AB0">
      <w:pPr>
        <w:pStyle w:val="biricerlek"/>
        <w:spacing w:after="120" w:line="280" w:lineRule="atLeast"/>
        <w:ind w:left="0" w:right="0" w:firstLine="0"/>
        <w:rPr>
          <w:rFonts w:ascii="Times New Roman" w:hAnsi="Times New Roman"/>
          <w:szCs w:val="22"/>
        </w:rPr>
      </w:pPr>
    </w:p>
    <w:p w:rsidR="00521127" w:rsidRDefault="00521127" w:rsidP="00521127">
      <w:pPr>
        <w:pStyle w:val="BodyText"/>
      </w:pPr>
      <w:r>
        <w:rPr>
          <w:b/>
        </w:rPr>
        <w:t>SUBSAMPLING</w:t>
      </w:r>
    </w:p>
    <w:p w:rsidR="00521127" w:rsidRDefault="00521127" w:rsidP="00521127">
      <w:pPr>
        <w:pStyle w:val="BodyText"/>
        <w:numPr>
          <w:ilvl w:val="0"/>
          <w:numId w:val="5"/>
        </w:numPr>
        <w:rPr>
          <w:i/>
          <w:iCs/>
        </w:rPr>
      </w:pPr>
      <w:r>
        <w:t xml:space="preserve">Inspect the spectrum of the image Build512B.bmp. The DC component is in the center. Give explanations for the observed line structures.  Note: </w:t>
      </w:r>
      <w:r>
        <w:rPr>
          <w:i/>
          <w:iCs/>
        </w:rPr>
        <w:t xml:space="preserve">SS Button </w:t>
      </w:r>
      <w:r>
        <w:rPr>
          <w:i/>
          <w:iCs/>
        </w:rPr>
        <w:sym w:font="Wingdings" w:char="F0E0"/>
      </w:r>
      <w:r>
        <w:rPr>
          <w:i/>
          <w:iCs/>
        </w:rPr>
        <w:t xml:space="preserve"> Spectrum </w:t>
      </w:r>
      <w:r>
        <w:rPr>
          <w:i/>
          <w:iCs/>
        </w:rPr>
        <w:sym w:font="Wingdings" w:char="F0E0"/>
      </w:r>
      <w:r>
        <w:rPr>
          <w:i/>
          <w:iCs/>
        </w:rPr>
        <w:t xml:space="preserve"> Apply</w:t>
      </w:r>
    </w:p>
    <w:p w:rsidR="00521127" w:rsidRDefault="00521127" w:rsidP="00521127">
      <w:pPr>
        <w:pStyle w:val="BodyText"/>
        <w:ind w:left="360"/>
      </w:pPr>
    </w:p>
    <w:p w:rsidR="00521127" w:rsidRPr="008E003F" w:rsidRDefault="008E003F" w:rsidP="004C0591">
      <w:pPr>
        <w:pStyle w:val="BodyText"/>
        <w:numPr>
          <w:ilvl w:val="0"/>
          <w:numId w:val="18"/>
        </w:numPr>
        <w:ind w:left="360"/>
        <w:rPr>
          <w:color w:val="0070C0"/>
        </w:rPr>
      </w:pPr>
      <w:r w:rsidRPr="008E003F">
        <w:rPr>
          <w:iCs/>
          <w:color w:val="0070C0"/>
        </w:rPr>
        <w:t xml:space="preserve">Why there are strong horizontal and vertical </w:t>
      </w:r>
      <w:r w:rsidR="00CA1771">
        <w:rPr>
          <w:iCs/>
          <w:color w:val="0070C0"/>
        </w:rPr>
        <w:t xml:space="preserve">spectral </w:t>
      </w:r>
      <w:r w:rsidRPr="008E003F">
        <w:rPr>
          <w:iCs/>
          <w:color w:val="0070C0"/>
        </w:rPr>
        <w:t>lines passing through the origin?</w:t>
      </w:r>
    </w:p>
    <w:p w:rsidR="008E003F" w:rsidRPr="008E003F" w:rsidRDefault="008E003F" w:rsidP="004C0591">
      <w:pPr>
        <w:pStyle w:val="BodyText"/>
        <w:ind w:left="360"/>
      </w:pPr>
    </w:p>
    <w:p w:rsidR="008E003F" w:rsidRDefault="008E003F" w:rsidP="004C0591">
      <w:pPr>
        <w:pStyle w:val="BodyText"/>
        <w:numPr>
          <w:ilvl w:val="0"/>
          <w:numId w:val="18"/>
        </w:numPr>
        <w:ind w:left="360"/>
        <w:rPr>
          <w:color w:val="0070C0"/>
        </w:rPr>
      </w:pPr>
      <w:r w:rsidRPr="008E003F">
        <w:rPr>
          <w:color w:val="0070C0"/>
        </w:rPr>
        <w:t xml:space="preserve">Plot the image and its spectrum side by side, and identify </w:t>
      </w:r>
      <w:r w:rsidR="00CA1771">
        <w:rPr>
          <w:color w:val="0070C0"/>
        </w:rPr>
        <w:t>two</w:t>
      </w:r>
      <w:r w:rsidRPr="008E003F">
        <w:rPr>
          <w:color w:val="0070C0"/>
        </w:rPr>
        <w:t xml:space="preserve"> main image structures corresponding to </w:t>
      </w:r>
      <w:r w:rsidR="00CA1771">
        <w:rPr>
          <w:color w:val="0070C0"/>
        </w:rPr>
        <w:t>two</w:t>
      </w:r>
      <w:r w:rsidRPr="008E003F">
        <w:rPr>
          <w:color w:val="0070C0"/>
        </w:rPr>
        <w:t xml:space="preserve"> strong lines in the spectrum</w:t>
      </w:r>
      <w:r w:rsidR="00CA1771">
        <w:rPr>
          <w:color w:val="0070C0"/>
        </w:rPr>
        <w:t>.</w:t>
      </w:r>
    </w:p>
    <w:p w:rsidR="008E003F" w:rsidRDefault="008E003F" w:rsidP="004C0591">
      <w:pPr>
        <w:pStyle w:val="ListParagraph"/>
        <w:ind w:left="360"/>
        <w:rPr>
          <w:color w:val="0070C0"/>
        </w:rPr>
      </w:pPr>
    </w:p>
    <w:p w:rsidR="008E003F" w:rsidRPr="008E003F" w:rsidRDefault="00CA1771" w:rsidP="004C0591">
      <w:pPr>
        <w:pStyle w:val="BodyText"/>
        <w:numPr>
          <w:ilvl w:val="0"/>
          <w:numId w:val="18"/>
        </w:numPr>
        <w:ind w:left="360"/>
        <w:rPr>
          <w:color w:val="0070C0"/>
        </w:rPr>
      </w:pPr>
      <w:r>
        <w:rPr>
          <w:color w:val="0070C0"/>
        </w:rPr>
        <w:t>Which</w:t>
      </w:r>
      <w:r w:rsidR="008E003F">
        <w:rPr>
          <w:color w:val="0070C0"/>
        </w:rPr>
        <w:t xml:space="preserve"> details in the image would cause the highest frequency components in the spectrum?</w:t>
      </w:r>
    </w:p>
    <w:p w:rsidR="00521127" w:rsidRDefault="00521127" w:rsidP="00521127">
      <w:pPr>
        <w:pStyle w:val="BodyText"/>
        <w:ind w:left="360"/>
      </w:pPr>
    </w:p>
    <w:p w:rsidR="00521127" w:rsidRDefault="00521127" w:rsidP="008E003F">
      <w:pPr>
        <w:pStyle w:val="BodyText"/>
      </w:pPr>
    </w:p>
    <w:p w:rsidR="00521127" w:rsidRDefault="00521127" w:rsidP="00521127">
      <w:pPr>
        <w:pStyle w:val="BodyText"/>
        <w:ind w:left="360"/>
      </w:pPr>
    </w:p>
    <w:p w:rsidR="00521127" w:rsidRPr="005E4835" w:rsidRDefault="00521127" w:rsidP="00F54300">
      <w:pPr>
        <w:pStyle w:val="BodyText"/>
        <w:numPr>
          <w:ilvl w:val="0"/>
          <w:numId w:val="5"/>
        </w:numPr>
        <w:rPr>
          <w:i/>
          <w:iCs/>
        </w:rPr>
      </w:pPr>
      <w:r>
        <w:t xml:space="preserve">Subsample by a factor of 2, once without anti-aliasing filter and then with 17-tap aliasing filter. Note: </w:t>
      </w:r>
      <w:r w:rsidRPr="005E4835">
        <w:rPr>
          <w:i/>
          <w:iCs/>
        </w:rPr>
        <w:t xml:space="preserve">SS </w:t>
      </w:r>
      <w:r>
        <w:rPr>
          <w:i/>
          <w:iCs/>
        </w:rPr>
        <w:sym w:font="Wingdings" w:char="F0E0"/>
      </w:r>
      <w:r w:rsidRPr="005E4835">
        <w:rPr>
          <w:i/>
          <w:iCs/>
        </w:rPr>
        <w:t xml:space="preserve"> Factor </w:t>
      </w:r>
      <w:r>
        <w:rPr>
          <w:i/>
          <w:iCs/>
        </w:rPr>
        <w:sym w:font="Wingdings" w:char="F0E0"/>
      </w:r>
      <w:r w:rsidRPr="005E4835">
        <w:rPr>
          <w:i/>
          <w:iCs/>
        </w:rPr>
        <w:t xml:space="preserve"> 2 , check Apply Subsampling box, check Blow-up Subsampled Image box</w:t>
      </w:r>
    </w:p>
    <w:p w:rsidR="00521127" w:rsidRDefault="00521127" w:rsidP="00521127">
      <w:pPr>
        <w:pStyle w:val="BodyText"/>
        <w:ind w:left="360"/>
      </w:pPr>
      <w:r>
        <w:rPr>
          <w:i/>
          <w:iCs/>
        </w:rPr>
        <w:t xml:space="preserve">SS </w:t>
      </w:r>
      <w:r>
        <w:rPr>
          <w:i/>
          <w:iCs/>
        </w:rPr>
        <w:sym w:font="Wingdings" w:char="F0E0"/>
      </w:r>
      <w:r>
        <w:rPr>
          <w:i/>
          <w:iCs/>
        </w:rPr>
        <w:t xml:space="preserve"> Filter </w:t>
      </w:r>
      <w:r>
        <w:rPr>
          <w:i/>
          <w:iCs/>
        </w:rPr>
        <w:sym w:font="Wingdings" w:char="F0E0"/>
      </w:r>
      <w:r>
        <w:rPr>
          <w:i/>
          <w:iCs/>
        </w:rPr>
        <w:t xml:space="preserve"> Check or uncheck Apply anti-alias filter, Set the number of taps to 17.</w:t>
      </w:r>
    </w:p>
    <w:p w:rsidR="00521127" w:rsidRDefault="00521127" w:rsidP="00521127">
      <w:pPr>
        <w:pStyle w:val="BodyText"/>
        <w:ind w:left="360"/>
      </w:pPr>
    </w:p>
    <w:p w:rsidR="00521127" w:rsidRDefault="00521127" w:rsidP="00521127">
      <w:pPr>
        <w:pStyle w:val="BodyText"/>
      </w:pPr>
    </w:p>
    <w:p w:rsidR="005E4835" w:rsidRPr="005E4835" w:rsidRDefault="005E4835" w:rsidP="004C0591">
      <w:pPr>
        <w:pStyle w:val="BodyText"/>
        <w:numPr>
          <w:ilvl w:val="0"/>
          <w:numId w:val="18"/>
        </w:numPr>
        <w:ind w:left="360"/>
        <w:rPr>
          <w:color w:val="0070C0"/>
        </w:rPr>
      </w:pPr>
      <w:r w:rsidRPr="005E4835">
        <w:rPr>
          <w:color w:val="0070C0"/>
        </w:rPr>
        <w:t xml:space="preserve">Plot the images and </w:t>
      </w:r>
      <w:r w:rsidR="00CA1771">
        <w:rPr>
          <w:color w:val="0070C0"/>
        </w:rPr>
        <w:t>their</w:t>
      </w:r>
      <w:r w:rsidRPr="005E4835">
        <w:rPr>
          <w:color w:val="0070C0"/>
        </w:rPr>
        <w:t xml:space="preserve"> spectra side by side: Can you pinpoint the aliasing events in the subsampled image without anti-aliasing filtering? Where would you expect these distortions to occur?</w:t>
      </w:r>
    </w:p>
    <w:p w:rsidR="005E4835" w:rsidRPr="005E4835" w:rsidRDefault="005E4835" w:rsidP="004C0591">
      <w:pPr>
        <w:pStyle w:val="BodyText"/>
        <w:rPr>
          <w:color w:val="0070C0"/>
        </w:rPr>
      </w:pPr>
    </w:p>
    <w:p w:rsidR="005E4835" w:rsidRPr="005E4835" w:rsidRDefault="005E4835" w:rsidP="004C0591">
      <w:pPr>
        <w:pStyle w:val="BodyText"/>
        <w:numPr>
          <w:ilvl w:val="0"/>
          <w:numId w:val="18"/>
        </w:numPr>
        <w:ind w:left="360"/>
        <w:rPr>
          <w:color w:val="0070C0"/>
        </w:rPr>
      </w:pPr>
      <w:r w:rsidRPr="005E4835">
        <w:rPr>
          <w:color w:val="0070C0"/>
        </w:rPr>
        <w:t xml:space="preserve">Does anti-aliasing filter improve it?  Explain the improvements in the image and the changes in the spectrum. </w:t>
      </w:r>
    </w:p>
    <w:p w:rsidR="005E4835" w:rsidRPr="005E4835" w:rsidRDefault="005E4835" w:rsidP="004C0591">
      <w:pPr>
        <w:pStyle w:val="ListParagraph"/>
        <w:ind w:left="360"/>
        <w:rPr>
          <w:color w:val="0070C0"/>
        </w:rPr>
      </w:pPr>
    </w:p>
    <w:p w:rsidR="00521127" w:rsidRDefault="005E4835" w:rsidP="004C0591">
      <w:pPr>
        <w:pStyle w:val="BodyText"/>
        <w:numPr>
          <w:ilvl w:val="0"/>
          <w:numId w:val="18"/>
        </w:numPr>
        <w:ind w:left="360"/>
        <w:rPr>
          <w:color w:val="0070C0"/>
        </w:rPr>
      </w:pPr>
      <w:r w:rsidRPr="005E4835">
        <w:rPr>
          <w:color w:val="0070C0"/>
        </w:rPr>
        <w:t xml:space="preserve">In turn, does the anti-aliasing filter cause any distortions?  Explain the difference in the spectra of the subsampled images with and without anti-aliasing filters.  </w:t>
      </w:r>
    </w:p>
    <w:p w:rsidR="00345F06" w:rsidRDefault="00345F06" w:rsidP="00345F06">
      <w:pPr>
        <w:pStyle w:val="ListParagraph"/>
        <w:rPr>
          <w:color w:val="0070C0"/>
        </w:rPr>
      </w:pPr>
    </w:p>
    <w:p w:rsidR="00345F06" w:rsidRPr="005E4835" w:rsidRDefault="00345F06" w:rsidP="004C0591">
      <w:pPr>
        <w:pStyle w:val="BodyText"/>
        <w:numPr>
          <w:ilvl w:val="0"/>
          <w:numId w:val="18"/>
        </w:numPr>
        <w:ind w:left="360"/>
        <w:rPr>
          <w:color w:val="0070C0"/>
        </w:rPr>
      </w:pPr>
      <w:r>
        <w:rPr>
          <w:color w:val="0070C0"/>
        </w:rPr>
        <w:t>Subsample the Clown image by factors of 2, 4 and 8, and plot the spectra, side-by-side.</w:t>
      </w:r>
    </w:p>
    <w:p w:rsidR="003645C6" w:rsidRDefault="003645C6">
      <w:pPr>
        <w:spacing w:after="120"/>
        <w:ind w:left="340" w:hanging="340"/>
        <w:rPr>
          <w:color w:val="0070C0"/>
          <w:szCs w:val="20"/>
        </w:rPr>
      </w:pPr>
      <w:r>
        <w:rPr>
          <w:color w:val="0070C0"/>
        </w:rPr>
        <w:br w:type="page"/>
      </w:r>
    </w:p>
    <w:p w:rsidR="00521127" w:rsidRDefault="00521127" w:rsidP="00521127">
      <w:pPr>
        <w:pStyle w:val="BodyText"/>
      </w:pPr>
      <w:r>
        <w:rPr>
          <w:b/>
        </w:rPr>
        <w:lastRenderedPageBreak/>
        <w:t>PCM</w:t>
      </w:r>
    </w:p>
    <w:p w:rsidR="00521127" w:rsidRDefault="00521127" w:rsidP="006444BA">
      <w:pPr>
        <w:pStyle w:val="BodyText"/>
        <w:numPr>
          <w:ilvl w:val="0"/>
          <w:numId w:val="7"/>
        </w:numPr>
      </w:pPr>
      <w:r>
        <w:t xml:space="preserve">Study the images </w:t>
      </w:r>
      <w:r w:rsidR="00E97651">
        <w:t xml:space="preserve">Lena256B, Clown256B, Odie256B. </w:t>
      </w:r>
      <w:r>
        <w:t xml:space="preserve">Note: </w:t>
      </w:r>
      <w:r w:rsidRPr="004C0591">
        <w:rPr>
          <w:i/>
          <w:iCs/>
        </w:rPr>
        <w:t xml:space="preserve">PCM button </w:t>
      </w:r>
      <w:r>
        <w:rPr>
          <w:i/>
          <w:iCs/>
        </w:rPr>
        <w:sym w:font="Wingdings" w:char="F0E0"/>
      </w:r>
      <w:r w:rsidRPr="004C0591">
        <w:rPr>
          <w:i/>
          <w:iCs/>
        </w:rPr>
        <w:t xml:space="preserve"> Select bitrate </w:t>
      </w:r>
      <w:r>
        <w:rPr>
          <w:i/>
          <w:iCs/>
        </w:rPr>
        <w:sym w:font="Wingdings" w:char="F0E0"/>
      </w:r>
      <w:r w:rsidRPr="004C0591">
        <w:rPr>
          <w:i/>
          <w:iCs/>
        </w:rPr>
        <w:t xml:space="preserve"> Apply.  Do for bit rates 7 to 1.</w:t>
      </w:r>
      <w:r>
        <w:t xml:space="preserve"> </w:t>
      </w:r>
    </w:p>
    <w:p w:rsidR="004C0591" w:rsidRDefault="004C0591" w:rsidP="004C0591">
      <w:pPr>
        <w:pStyle w:val="BodyText"/>
      </w:pPr>
    </w:p>
    <w:p w:rsidR="004C0591" w:rsidRPr="004C0591" w:rsidRDefault="004C0591" w:rsidP="004C0591">
      <w:pPr>
        <w:pStyle w:val="BodyText"/>
        <w:numPr>
          <w:ilvl w:val="0"/>
          <w:numId w:val="20"/>
        </w:numPr>
        <w:rPr>
          <w:color w:val="0070C0"/>
        </w:rPr>
      </w:pPr>
      <w:r w:rsidRPr="004C0591">
        <w:rPr>
          <w:color w:val="0070C0"/>
        </w:rPr>
        <w:t xml:space="preserve">At which rate do the </w:t>
      </w:r>
      <w:r>
        <w:rPr>
          <w:color w:val="0070C0"/>
        </w:rPr>
        <w:t xml:space="preserve">coding </w:t>
      </w:r>
      <w:r w:rsidRPr="004C0591">
        <w:rPr>
          <w:color w:val="0070C0"/>
        </w:rPr>
        <w:t xml:space="preserve">artifacts become objectionable? </w:t>
      </w:r>
      <w:r>
        <w:rPr>
          <w:color w:val="0070C0"/>
        </w:rPr>
        <w:t xml:space="preserve">Where do you observe these artifacts most clearly? </w:t>
      </w:r>
      <w:r w:rsidRPr="004C0591">
        <w:rPr>
          <w:color w:val="0070C0"/>
        </w:rPr>
        <w:t>At this rate how many gray values are available to represent the image?</w:t>
      </w:r>
    </w:p>
    <w:p w:rsidR="004C0591" w:rsidRDefault="004C0591" w:rsidP="004C0591">
      <w:pPr>
        <w:pStyle w:val="BodyText"/>
        <w:ind w:left="720"/>
      </w:pPr>
    </w:p>
    <w:p w:rsidR="00521127" w:rsidRDefault="00521127" w:rsidP="00521127">
      <w:pPr>
        <w:pStyle w:val="BodyText"/>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668"/>
        <w:gridCol w:w="1559"/>
      </w:tblGrid>
      <w:tr w:rsidR="00521127" w:rsidTr="00192ECA">
        <w:trPr>
          <w:trHeight w:val="340"/>
        </w:trPr>
        <w:tc>
          <w:tcPr>
            <w:tcW w:w="1475" w:type="dxa"/>
          </w:tcPr>
          <w:p w:rsidR="00521127" w:rsidRDefault="00521127" w:rsidP="00192ECA">
            <w:pPr>
              <w:pStyle w:val="BodyText"/>
            </w:pPr>
          </w:p>
        </w:tc>
        <w:tc>
          <w:tcPr>
            <w:tcW w:w="2668" w:type="dxa"/>
          </w:tcPr>
          <w:p w:rsidR="00521127" w:rsidRDefault="00521127" w:rsidP="00192ECA">
            <w:pPr>
              <w:pStyle w:val="BodyText"/>
            </w:pPr>
            <w:r>
              <w:t>Bit-rate at which artifacts become objectionable</w:t>
            </w:r>
          </w:p>
        </w:tc>
        <w:tc>
          <w:tcPr>
            <w:tcW w:w="1559" w:type="dxa"/>
          </w:tcPr>
          <w:p w:rsidR="00521127" w:rsidRDefault="00521127" w:rsidP="00192ECA">
            <w:pPr>
              <w:pStyle w:val="BodyText"/>
            </w:pPr>
            <w:r>
              <w:t>Gray values at this rate</w:t>
            </w:r>
          </w:p>
        </w:tc>
      </w:tr>
      <w:tr w:rsidR="00521127" w:rsidTr="00192ECA">
        <w:trPr>
          <w:trHeight w:val="340"/>
        </w:trPr>
        <w:tc>
          <w:tcPr>
            <w:tcW w:w="1475" w:type="dxa"/>
          </w:tcPr>
          <w:p w:rsidR="00521127" w:rsidRDefault="00521127" w:rsidP="00192ECA">
            <w:pPr>
              <w:pStyle w:val="BodyText"/>
            </w:pPr>
            <w:r>
              <w:t>Lena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Clown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Odie256B</w:t>
            </w:r>
          </w:p>
        </w:tc>
        <w:tc>
          <w:tcPr>
            <w:tcW w:w="2668" w:type="dxa"/>
          </w:tcPr>
          <w:p w:rsidR="00521127" w:rsidRDefault="00521127" w:rsidP="00192ECA">
            <w:pPr>
              <w:pStyle w:val="BodyText"/>
            </w:pPr>
          </w:p>
        </w:tc>
        <w:tc>
          <w:tcPr>
            <w:tcW w:w="1559"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SNR (dB)</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pPr>
    </w:p>
    <w:p w:rsidR="00521127" w:rsidRDefault="00521127" w:rsidP="004C0591">
      <w:pPr>
        <w:pStyle w:val="BodyText"/>
        <w:numPr>
          <w:ilvl w:val="0"/>
          <w:numId w:val="20"/>
        </w:numPr>
        <w:ind w:left="0"/>
        <w:rPr>
          <w:color w:val="0070C0"/>
        </w:rPr>
      </w:pPr>
      <w:r w:rsidRPr="004C0591">
        <w:rPr>
          <w:color w:val="0070C0"/>
        </w:rPr>
        <w:t>Draw an SNR-versus-bit-rate plot for Lena256B. Explain the reason why yo</w:t>
      </w:r>
      <w:r w:rsidR="004C0591" w:rsidRPr="004C0591">
        <w:rPr>
          <w:color w:val="0070C0"/>
        </w:rPr>
        <w:t xml:space="preserve">u are getting such a slope for </w:t>
      </w:r>
      <w:r w:rsidRPr="004C0591">
        <w:rPr>
          <w:color w:val="0070C0"/>
        </w:rPr>
        <w:t>this curve.</w:t>
      </w:r>
    </w:p>
    <w:p w:rsidR="004C0591" w:rsidRDefault="004C0591" w:rsidP="004C0591">
      <w:pPr>
        <w:pStyle w:val="BodyText"/>
      </w:pPr>
    </w:p>
    <w:p w:rsidR="004C0591" w:rsidRDefault="004C0591" w:rsidP="004C0591">
      <w:pPr>
        <w:pStyle w:val="BodyText"/>
      </w:pPr>
    </w:p>
    <w:p w:rsidR="004C0591" w:rsidRPr="004C0591" w:rsidRDefault="004C0591" w:rsidP="004C0591">
      <w:pPr>
        <w:pStyle w:val="BodyText"/>
        <w:numPr>
          <w:ilvl w:val="0"/>
          <w:numId w:val="20"/>
        </w:numPr>
        <w:ind w:left="0"/>
        <w:rPr>
          <w:color w:val="0070C0"/>
        </w:rPr>
      </w:pPr>
      <w:r w:rsidRPr="004C0591">
        <w:rPr>
          <w:color w:val="0070C0"/>
        </w:rPr>
        <w:t xml:space="preserve">Explain the behavior of Odie under PCM, which is quite different than that of Lena.  What distortions occur in Odie?  What distortions occur in Lena?  </w:t>
      </w:r>
    </w:p>
    <w:p w:rsidR="004C0591" w:rsidRPr="004C0591" w:rsidRDefault="004C0591" w:rsidP="004C0591">
      <w:pPr>
        <w:pStyle w:val="BodyText"/>
        <w:ind w:left="720"/>
        <w:rPr>
          <w:color w:val="0070C0"/>
        </w:rPr>
      </w:pPr>
    </w:p>
    <w:p w:rsidR="00521127" w:rsidRDefault="00521127" w:rsidP="00521127">
      <w:pPr>
        <w:pStyle w:val="BodyText"/>
      </w:pPr>
      <w:r>
        <w:rPr>
          <w:noProof/>
        </w:rPr>
        <w:drawing>
          <wp:inline distT="0" distB="0" distL="0" distR="0">
            <wp:extent cx="2109394" cy="15801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 cstate="print"/>
                    <a:srcRect/>
                    <a:stretch>
                      <a:fillRect/>
                    </a:stretch>
                  </pic:blipFill>
                  <pic:spPr bwMode="auto">
                    <a:xfrm>
                      <a:off x="0" y="0"/>
                      <a:ext cx="2139878" cy="1603021"/>
                    </a:xfrm>
                    <a:prstGeom prst="rect">
                      <a:avLst/>
                    </a:prstGeom>
                    <a:noFill/>
                    <a:ln w="9525">
                      <a:noFill/>
                      <a:miter lim="800000"/>
                      <a:headEnd/>
                      <a:tailEnd/>
                    </a:ln>
                  </pic:spPr>
                </pic:pic>
              </a:graphicData>
            </a:graphic>
          </wp:inline>
        </w:drawing>
      </w:r>
    </w:p>
    <w:p w:rsidR="00521127" w:rsidRDefault="00521127" w:rsidP="00521127">
      <w:pPr>
        <w:pStyle w:val="BodyText"/>
      </w:pPr>
    </w:p>
    <w:p w:rsidR="00521127" w:rsidRDefault="00521127" w:rsidP="00521127">
      <w:pPr>
        <w:pStyle w:val="BodyText"/>
      </w:pPr>
    </w:p>
    <w:p w:rsidR="00521127" w:rsidRDefault="00521127" w:rsidP="004C0591">
      <w:pPr>
        <w:pStyle w:val="BodyText"/>
      </w:pPr>
    </w:p>
    <w:p w:rsidR="00521127" w:rsidRDefault="00521127" w:rsidP="00521127">
      <w:pPr>
        <w:pStyle w:val="BodyText"/>
      </w:pPr>
    </w:p>
    <w:p w:rsidR="00521127" w:rsidRDefault="00521127" w:rsidP="00521127">
      <w:pPr>
        <w:pStyle w:val="BodyText"/>
      </w:pPr>
      <w:r>
        <w:rPr>
          <w:b/>
        </w:rPr>
        <w:lastRenderedPageBreak/>
        <w:t>DPCM</w:t>
      </w:r>
    </w:p>
    <w:p w:rsidR="00521127" w:rsidRPr="004C0591" w:rsidRDefault="00521127" w:rsidP="004C0591">
      <w:pPr>
        <w:pStyle w:val="BodyText"/>
        <w:numPr>
          <w:ilvl w:val="0"/>
          <w:numId w:val="8"/>
        </w:numPr>
        <w:tabs>
          <w:tab w:val="clear" w:pos="360"/>
          <w:tab w:val="num" w:pos="0"/>
        </w:tabs>
        <w:ind w:left="0" w:firstLine="360"/>
        <w:rPr>
          <w:i/>
          <w:iCs/>
        </w:rPr>
      </w:pPr>
      <w:r>
        <w:t xml:space="preserve">Select the Lena256B image and the 1-D predictor. Note: </w:t>
      </w:r>
      <w:r w:rsidRPr="004C0591">
        <w:rPr>
          <w:i/>
          <w:iCs/>
        </w:rPr>
        <w:t xml:space="preserve">DPCM button </w:t>
      </w:r>
      <w:r>
        <w:rPr>
          <w:i/>
          <w:iCs/>
        </w:rPr>
        <w:sym w:font="Wingdings" w:char="F0E0"/>
      </w:r>
      <w:r w:rsidRPr="004C0591">
        <w:rPr>
          <w:i/>
          <w:iCs/>
        </w:rPr>
        <w:t xml:space="preserve"> Model </w:t>
      </w:r>
      <w:r>
        <w:rPr>
          <w:i/>
          <w:iCs/>
        </w:rPr>
        <w:sym w:font="Wingdings" w:char="F0E0"/>
      </w:r>
      <w:r w:rsidRPr="004C0591">
        <w:rPr>
          <w:i/>
          <w:iCs/>
        </w:rPr>
        <w:t xml:space="preserve"> Select the first prediction model. Select Bit Rate from 1 to 6.</w:t>
      </w:r>
    </w:p>
    <w:p w:rsidR="00521127" w:rsidRDefault="00521127" w:rsidP="00521127">
      <w:pPr>
        <w:pStyle w:val="BodyText"/>
      </w:pPr>
    </w:p>
    <w:p w:rsidR="004C0591" w:rsidRPr="004C0591" w:rsidRDefault="004C0591" w:rsidP="004C0591">
      <w:pPr>
        <w:pStyle w:val="BodyText"/>
        <w:numPr>
          <w:ilvl w:val="0"/>
          <w:numId w:val="21"/>
        </w:numPr>
        <w:rPr>
          <w:color w:val="0070C0"/>
        </w:rPr>
      </w:pPr>
      <w:r w:rsidRPr="004C0591">
        <w:rPr>
          <w:color w:val="0070C0"/>
        </w:rPr>
        <w:t xml:space="preserve">Carry out compression at bit rates 6 to 1 </w:t>
      </w:r>
      <w:proofErr w:type="spellStart"/>
      <w:r w:rsidRPr="004C0591">
        <w:rPr>
          <w:color w:val="0070C0"/>
        </w:rPr>
        <w:t>bpp</w:t>
      </w:r>
      <w:proofErr w:type="spellEnd"/>
      <w:r w:rsidRPr="004C0591">
        <w:rPr>
          <w:color w:val="0070C0"/>
        </w:rPr>
        <w:t xml:space="preserve"> and obtain </w:t>
      </w:r>
      <w:proofErr w:type="gramStart"/>
      <w:r w:rsidRPr="004C0591">
        <w:rPr>
          <w:color w:val="0070C0"/>
        </w:rPr>
        <w:t>the  SNR</w:t>
      </w:r>
      <w:proofErr w:type="gramEnd"/>
      <w:r w:rsidRPr="004C0591">
        <w:rPr>
          <w:color w:val="0070C0"/>
        </w:rPr>
        <w:t xml:space="preserve"> – Observe the gain over PCM. </w:t>
      </w:r>
    </w:p>
    <w:p w:rsidR="00521127" w:rsidRDefault="00521127" w:rsidP="00521127">
      <w:pPr>
        <w:pStyle w:val="BodyText"/>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DPCM SNR (dB)</w:t>
            </w:r>
          </w:p>
        </w:tc>
        <w:tc>
          <w:tcPr>
            <w:tcW w:w="2410" w:type="dxa"/>
          </w:tcPr>
          <w:p w:rsidR="00521127" w:rsidRDefault="00521127" w:rsidP="00192ECA">
            <w:pPr>
              <w:pStyle w:val="BodyText"/>
            </w:pPr>
            <w:r>
              <w:t>PCM SNR (dB)</w:t>
            </w:r>
          </w:p>
          <w:p w:rsidR="00521127" w:rsidRDefault="00521127" w:rsidP="00192ECA">
            <w:pPr>
              <w:pStyle w:val="BodyText"/>
              <w:rPr>
                <w:sz w:val="18"/>
              </w:rPr>
            </w:pPr>
            <w:r>
              <w:rPr>
                <w:sz w:val="18"/>
              </w:rPr>
              <w:t>Copy from previous table</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521127" w:rsidP="00192ECA">
            <w:pPr>
              <w:pStyle w:val="BodyText"/>
            </w:pPr>
          </w:p>
        </w:tc>
        <w:tc>
          <w:tcPr>
            <w:tcW w:w="2410" w:type="dxa"/>
          </w:tcPr>
          <w:p w:rsidR="00521127" w:rsidRDefault="00521127" w:rsidP="00192ECA">
            <w:pPr>
              <w:pStyle w:val="BodyText"/>
            </w:pP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521127" w:rsidP="00192ECA">
            <w:pPr>
              <w:pStyle w:val="BodyText"/>
            </w:pPr>
          </w:p>
        </w:tc>
        <w:tc>
          <w:tcPr>
            <w:tcW w:w="2410"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pPr>
    </w:p>
    <w:p w:rsidR="00521127" w:rsidRPr="004C0591" w:rsidRDefault="00521127" w:rsidP="004C0591">
      <w:pPr>
        <w:pStyle w:val="BodyText"/>
        <w:numPr>
          <w:ilvl w:val="0"/>
          <w:numId w:val="21"/>
        </w:numPr>
        <w:ind w:left="0"/>
        <w:rPr>
          <w:color w:val="0070C0"/>
        </w:rPr>
      </w:pPr>
      <w:r w:rsidRPr="004C0591">
        <w:rPr>
          <w:color w:val="0070C0"/>
        </w:rPr>
        <w:t xml:space="preserve">Compare visually the images with their PCM version and state at what rate DPCM achieves a performance equal to that of PCM? </w:t>
      </w:r>
    </w:p>
    <w:p w:rsidR="00521127" w:rsidRPr="004C0591" w:rsidRDefault="00521127" w:rsidP="004C0591">
      <w:pPr>
        <w:pStyle w:val="BodyText"/>
        <w:rPr>
          <w:color w:val="0070C0"/>
        </w:rPr>
      </w:pPr>
    </w:p>
    <w:p w:rsidR="00521127" w:rsidRPr="004C0591" w:rsidRDefault="00521127" w:rsidP="004C0591">
      <w:pPr>
        <w:pStyle w:val="BodyText"/>
        <w:rPr>
          <w:color w:val="0070C0"/>
        </w:rPr>
      </w:pPr>
    </w:p>
    <w:p w:rsidR="00521127" w:rsidRDefault="00521127" w:rsidP="004C0591">
      <w:pPr>
        <w:pStyle w:val="BodyText"/>
        <w:rPr>
          <w:color w:val="0070C0"/>
        </w:rPr>
      </w:pPr>
    </w:p>
    <w:p w:rsidR="003645C6" w:rsidRPr="004C0591" w:rsidRDefault="003645C6" w:rsidP="004C0591">
      <w:pPr>
        <w:pStyle w:val="BodyText"/>
        <w:rPr>
          <w:color w:val="0070C0"/>
        </w:rPr>
      </w:pPr>
    </w:p>
    <w:p w:rsidR="00521127" w:rsidRPr="004C0591" w:rsidRDefault="00521127" w:rsidP="004C0591">
      <w:pPr>
        <w:pStyle w:val="BodyText"/>
        <w:numPr>
          <w:ilvl w:val="0"/>
          <w:numId w:val="21"/>
        </w:numPr>
        <w:ind w:left="0"/>
        <w:rPr>
          <w:color w:val="0070C0"/>
        </w:rPr>
      </w:pPr>
      <w:r w:rsidRPr="004C0591">
        <w:rPr>
          <w:color w:val="0070C0"/>
        </w:rPr>
        <w:t xml:space="preserve">Use four types of prediction region for DPCM at bit rate level 5 and comment on the performance differences. </w:t>
      </w:r>
      <w:r w:rsidR="00065CF4" w:rsidRPr="004C0591">
        <w:rPr>
          <w:color w:val="0070C0"/>
        </w:rPr>
        <w:t xml:space="preserve"> Sketch the prediction context</w:t>
      </w:r>
      <w:r w:rsidR="009D6B6A">
        <w:rPr>
          <w:color w:val="0070C0"/>
        </w:rPr>
        <w:t xml:space="preserve"> (the orange diamond is the current pixel) and write the coefficient values</w:t>
      </w:r>
      <w:r w:rsidR="00065CF4" w:rsidRPr="004C0591">
        <w:rPr>
          <w:color w:val="0070C0"/>
        </w:rPr>
        <w:t xml:space="preserve">. </w:t>
      </w:r>
      <w:r w:rsidR="00750243">
        <w:rPr>
          <w:color w:val="0070C0"/>
        </w:rPr>
        <w:t xml:space="preserve"> </w:t>
      </w:r>
      <w:r w:rsidR="002E7D0B">
        <w:rPr>
          <w:color w:val="0070C0"/>
        </w:rPr>
        <w:t xml:space="preserve">Plot the Lena image and its three prediction error images in a </w:t>
      </w:r>
      <w:proofErr w:type="spellStart"/>
      <w:r w:rsidR="002E7D0B">
        <w:rPr>
          <w:color w:val="0070C0"/>
        </w:rPr>
        <w:t>quadriptych</w:t>
      </w:r>
      <w:proofErr w:type="spellEnd"/>
      <w:r w:rsidR="002E7D0B">
        <w:rPr>
          <w:color w:val="0070C0"/>
        </w:rPr>
        <w:t xml:space="preserve">. </w:t>
      </w:r>
    </w:p>
    <w:p w:rsidR="00521127" w:rsidRPr="004C0591" w:rsidRDefault="00CA1771" w:rsidP="004C0591">
      <w:pPr>
        <w:pStyle w:val="BodyText"/>
        <w:rPr>
          <w:color w:val="0070C0"/>
        </w:rPr>
      </w:pPr>
      <w:r>
        <w:rPr>
          <w:noProof/>
          <w:color w:val="0070C0"/>
        </w:rPr>
        <w:pict>
          <v:group id="_x0000_s1041" style="position:absolute;left:0;text-align:left;margin-left:174.4pt;margin-top:8.2pt;width:114.75pt;height:59.65pt;z-index:251672576" coordorigin="1485,10071" coordsize="2295,1193">
            <v:shapetype id="_x0000_t32" coordsize="21600,21600" o:spt="32" o:oned="t" path="m,l21600,21600e" filled="f">
              <v:path arrowok="t" fillok="f" o:connecttype="none"/>
              <o:lock v:ext="edit" shapetype="t"/>
            </v:shapetype>
            <v:shape id="_x0000_s1042" type="#_x0000_t32" style="position:absolute;left:1740;top:10266;width:720;height:1" o:connectortype="straight"/>
            <v:shapetype id="_x0000_t4" coordsize="21600,21600" o:spt="4" path="m10800,l,10800,10800,21600,21600,10800xe">
              <v:stroke joinstyle="miter"/>
              <v:path gradientshapeok="t" o:connecttype="rect" textboxrect="5400,5400,16200,16200"/>
            </v:shapetype>
            <v:shape id="_x0000_s1043" type="#_x0000_t4" style="position:absolute;left:1485;top:10071;width:285;height:413"/>
            <v:shape id="_x0000_s1044" type="#_x0000_t4" style="position:absolute;left:2490;top:10071;width:285;height:413"/>
            <v:shape id="_x0000_s1045" type="#_x0000_t32" style="position:absolute;left:2820;top:10281;width:720;height:1" o:connectortype="straight"/>
            <v:shape id="_x0000_s1046" type="#_x0000_t32" style="position:absolute;left:1635;top:10461;width:1;height:481" o:connectortype="straight"/>
            <v:shape id="_x0000_s1047" type="#_x0000_t32" style="position:absolute;left:2625;top:10491;width:1;height:481" o:connectortype="straight"/>
            <v:shape id="_x0000_s1048" type="#_x0000_t4" style="position:absolute;left:3495;top:10071;width:285;height:413"/>
            <v:shape id="_x0000_s1049" type="#_x0000_t4" style="position:absolute;left:2490;top:10806;width:285;height:413" fillcolor="#e36c0a [2409]" strokecolor="red">
              <v:fill opacity="34079f"/>
            </v:shape>
            <v:shape id="_x0000_s1050" type="#_x0000_t4" style="position:absolute;left:1485;top:10821;width:285;height:413"/>
            <v:shape id="_x0000_s1051" type="#_x0000_t32" style="position:absolute;left:1785;top:10986;width:720;height:1" o:connectortype="straight"/>
            <v:shape id="_x0000_s1052" type="#_x0000_t32" style="position:absolute;left:2790;top:11016;width:720;height:1" o:connectortype="straight"/>
            <v:shape id="_x0000_s1053" type="#_x0000_t32" style="position:absolute;left:3630;top:10476;width:1;height:481" o:connectortype="straight"/>
            <v:shape id="_x0000_s1054" type="#_x0000_t4" style="position:absolute;left:3495;top:10851;width:285;height:413"/>
          </v:group>
        </w:pict>
      </w:r>
      <w:r>
        <w:rPr>
          <w:noProof/>
          <w:color w:val="0070C0"/>
        </w:rPr>
        <w:pict>
          <v:group id="_x0000_s1040" style="position:absolute;left:0;text-align:left;margin-left:3.4pt;margin-top:8.2pt;width:114.75pt;height:59.65pt;z-index:251671552" coordorigin="1485,10071" coordsize="2295,1193">
            <v:shape id="_x0000_s1027" type="#_x0000_t32" style="position:absolute;left:1740;top:10266;width:720;height:1" o:connectortype="straight"/>
            <v:shape id="_x0000_s1028" type="#_x0000_t4" style="position:absolute;left:1485;top:10071;width:285;height:413"/>
            <v:shape id="_x0000_s1029" type="#_x0000_t4" style="position:absolute;left:2490;top:10071;width:285;height:413"/>
            <v:shape id="_x0000_s1030" type="#_x0000_t32" style="position:absolute;left:2820;top:10281;width:720;height:1" o:connectortype="straight"/>
            <v:shape id="_x0000_s1031" type="#_x0000_t32" style="position:absolute;left:1635;top:10461;width:1;height:481" o:connectortype="straight"/>
            <v:shape id="_x0000_s1032" type="#_x0000_t32" style="position:absolute;left:2625;top:10491;width:1;height:481" o:connectortype="straight"/>
            <v:shape id="_x0000_s1033" type="#_x0000_t4" style="position:absolute;left:3495;top:10071;width:285;height:413"/>
            <v:shape id="_x0000_s1034" type="#_x0000_t4" style="position:absolute;left:2490;top:10806;width:285;height:413" fillcolor="#e36c0a [2409]" strokecolor="red">
              <v:fill opacity="34079f"/>
            </v:shape>
            <v:shape id="_x0000_s1035" type="#_x0000_t4" style="position:absolute;left:1485;top:10821;width:285;height:413"/>
            <v:shape id="_x0000_s1036" type="#_x0000_t32" style="position:absolute;left:1785;top:10986;width:720;height:1" o:connectortype="straight"/>
            <v:shape id="_x0000_s1037" type="#_x0000_t32" style="position:absolute;left:2790;top:11016;width:720;height:1" o:connectortype="straight"/>
            <v:shape id="_x0000_s1038" type="#_x0000_t32" style="position:absolute;left:3630;top:10476;width:1;height:481" o:connectortype="straight"/>
            <v:shape id="_x0000_s1039" type="#_x0000_t4" style="position:absolute;left:3495;top:10851;width:285;height:413"/>
          </v:group>
        </w:pict>
      </w:r>
    </w:p>
    <w:p w:rsidR="00521127" w:rsidRPr="004C0591" w:rsidRDefault="00521127" w:rsidP="004C0591">
      <w:pPr>
        <w:pStyle w:val="BodyText"/>
        <w:rPr>
          <w:color w:val="0070C0"/>
        </w:rPr>
      </w:pPr>
    </w:p>
    <w:p w:rsidR="00521127" w:rsidRPr="004C0591" w:rsidRDefault="00521127" w:rsidP="004C0591">
      <w:pPr>
        <w:pStyle w:val="BodyText"/>
        <w:rPr>
          <w:color w:val="0070C0"/>
        </w:rPr>
      </w:pPr>
    </w:p>
    <w:p w:rsidR="00521127" w:rsidRPr="004C0591" w:rsidRDefault="00521127" w:rsidP="004C0591">
      <w:pPr>
        <w:pStyle w:val="BodyText"/>
        <w:rPr>
          <w:color w:val="0070C0"/>
        </w:rPr>
      </w:pPr>
    </w:p>
    <w:p w:rsidR="00521127" w:rsidRDefault="00521127" w:rsidP="004C0591">
      <w:pPr>
        <w:pStyle w:val="BodyText"/>
        <w:rPr>
          <w:color w:val="0070C0"/>
        </w:rPr>
      </w:pPr>
    </w:p>
    <w:p w:rsidR="00750243" w:rsidRDefault="00750243" w:rsidP="004C0591">
      <w:pPr>
        <w:pStyle w:val="BodyText"/>
        <w:rPr>
          <w:color w:val="0070C0"/>
        </w:rPr>
      </w:pPr>
    </w:p>
    <w:p w:rsidR="00750243" w:rsidRDefault="00CA1771" w:rsidP="004C0591">
      <w:pPr>
        <w:pStyle w:val="BodyText"/>
        <w:rPr>
          <w:color w:val="0070C0"/>
        </w:rPr>
      </w:pPr>
      <w:r>
        <w:rPr>
          <w:noProof/>
          <w:color w:val="0070C0"/>
        </w:rPr>
        <w:pict>
          <v:group id="_x0000_s1069" style="position:absolute;left:0;text-align:left;margin-left:176.65pt;margin-top:7.9pt;width:114.75pt;height:59.65pt;z-index:251674624" coordorigin="1485,10071" coordsize="2295,1193">
            <v:shape id="_x0000_s1070" type="#_x0000_t32" style="position:absolute;left:1740;top:10266;width:720;height:1" o:connectortype="straight"/>
            <v:shape id="_x0000_s1071" type="#_x0000_t4" style="position:absolute;left:1485;top:10071;width:285;height:413"/>
            <v:shape id="_x0000_s1072" type="#_x0000_t4" style="position:absolute;left:2490;top:10071;width:285;height:413"/>
            <v:shape id="_x0000_s1073" type="#_x0000_t32" style="position:absolute;left:2820;top:10281;width:720;height:1" o:connectortype="straight"/>
            <v:shape id="_x0000_s1074" type="#_x0000_t32" style="position:absolute;left:1635;top:10461;width:1;height:481" o:connectortype="straight"/>
            <v:shape id="_x0000_s1075" type="#_x0000_t32" style="position:absolute;left:2625;top:10491;width:1;height:481" o:connectortype="straight"/>
            <v:shape id="_x0000_s1076" type="#_x0000_t4" style="position:absolute;left:3495;top:10071;width:285;height:413"/>
            <v:shape id="_x0000_s1077" type="#_x0000_t4" style="position:absolute;left:2490;top:10806;width:285;height:413" fillcolor="#e36c0a [2409]" strokecolor="red">
              <v:fill opacity="34079f"/>
            </v:shape>
            <v:shape id="_x0000_s1078" type="#_x0000_t4" style="position:absolute;left:1485;top:10821;width:285;height:413"/>
            <v:shape id="_x0000_s1079" type="#_x0000_t32" style="position:absolute;left:1785;top:10986;width:720;height:1" o:connectortype="straight"/>
            <v:shape id="_x0000_s1080" type="#_x0000_t32" style="position:absolute;left:2790;top:11016;width:720;height:1" o:connectortype="straight"/>
            <v:shape id="_x0000_s1081" type="#_x0000_t32" style="position:absolute;left:3630;top:10476;width:1;height:481" o:connectortype="straight"/>
            <v:shape id="_x0000_s1082" type="#_x0000_t4" style="position:absolute;left:3495;top:10851;width:285;height:413"/>
          </v:group>
        </w:pict>
      </w:r>
      <w:r>
        <w:rPr>
          <w:noProof/>
          <w:color w:val="0070C0"/>
        </w:rPr>
        <w:pict>
          <v:group id="_x0000_s1055" style="position:absolute;left:0;text-align:left;margin-left:2.65pt;margin-top:9.4pt;width:114.75pt;height:59.65pt;z-index:251673600" coordorigin="1485,10071" coordsize="2295,1193">
            <v:shape id="_x0000_s1056" type="#_x0000_t32" style="position:absolute;left:1740;top:10266;width:720;height:1" o:connectortype="straight"/>
            <v:shape id="_x0000_s1057" type="#_x0000_t4" style="position:absolute;left:1485;top:10071;width:285;height:413"/>
            <v:shape id="_x0000_s1058" type="#_x0000_t4" style="position:absolute;left:2490;top:10071;width:285;height:413"/>
            <v:shape id="_x0000_s1059" type="#_x0000_t32" style="position:absolute;left:2820;top:10281;width:720;height:1" o:connectortype="straight"/>
            <v:shape id="_x0000_s1060" type="#_x0000_t32" style="position:absolute;left:1635;top:10461;width:1;height:481" o:connectortype="straight"/>
            <v:shape id="_x0000_s1061" type="#_x0000_t32" style="position:absolute;left:2625;top:10491;width:1;height:481" o:connectortype="straight"/>
            <v:shape id="_x0000_s1062" type="#_x0000_t4" style="position:absolute;left:3495;top:10071;width:285;height:413"/>
            <v:shape id="_x0000_s1063" type="#_x0000_t4" style="position:absolute;left:2490;top:10806;width:285;height:413" fillcolor="#e36c0a [2409]" strokecolor="red">
              <v:fill opacity="34079f"/>
            </v:shape>
            <v:shape id="_x0000_s1064" type="#_x0000_t4" style="position:absolute;left:1485;top:10821;width:285;height:413"/>
            <v:shape id="_x0000_s1065" type="#_x0000_t32" style="position:absolute;left:1785;top:10986;width:720;height:1" o:connectortype="straight"/>
            <v:shape id="_x0000_s1066" type="#_x0000_t32" style="position:absolute;left:2790;top:11016;width:720;height:1" o:connectortype="straight"/>
            <v:shape id="_x0000_s1067" type="#_x0000_t32" style="position:absolute;left:3630;top:10476;width:1;height:481" o:connectortype="straight"/>
            <v:shape id="_x0000_s1068" type="#_x0000_t4" style="position:absolute;left:3495;top:10851;width:285;height:413"/>
          </v:group>
        </w:pict>
      </w:r>
    </w:p>
    <w:p w:rsidR="00750243" w:rsidRDefault="00750243" w:rsidP="004C0591">
      <w:pPr>
        <w:pStyle w:val="BodyText"/>
        <w:rPr>
          <w:color w:val="0070C0"/>
        </w:rPr>
      </w:pPr>
    </w:p>
    <w:p w:rsidR="00750243" w:rsidRPr="004C0591" w:rsidRDefault="00750243" w:rsidP="004C0591">
      <w:pPr>
        <w:pStyle w:val="BodyText"/>
        <w:rPr>
          <w:color w:val="0070C0"/>
        </w:rPr>
      </w:pPr>
    </w:p>
    <w:p w:rsidR="00521127" w:rsidRPr="004C0591" w:rsidRDefault="00521127" w:rsidP="004C0591">
      <w:pPr>
        <w:pStyle w:val="BodyText"/>
        <w:rPr>
          <w:color w:val="0070C0"/>
        </w:rPr>
      </w:pPr>
    </w:p>
    <w:p w:rsidR="00750243" w:rsidRPr="00750243" w:rsidRDefault="00750243" w:rsidP="00750243">
      <w:pPr>
        <w:pStyle w:val="BodyText"/>
      </w:pPr>
    </w:p>
    <w:p w:rsidR="00750243" w:rsidRPr="00750243" w:rsidRDefault="00750243" w:rsidP="00750243">
      <w:pPr>
        <w:pStyle w:val="BodyText"/>
      </w:pPr>
    </w:p>
    <w:p w:rsidR="00750243" w:rsidRPr="00750243" w:rsidRDefault="00750243" w:rsidP="00750243">
      <w:pPr>
        <w:pStyle w:val="BodyText"/>
      </w:pPr>
    </w:p>
    <w:p w:rsidR="00750243" w:rsidRPr="00750243" w:rsidRDefault="00750243" w:rsidP="00750243">
      <w:pPr>
        <w:pStyle w:val="BodyText"/>
      </w:pPr>
    </w:p>
    <w:p w:rsidR="00521127" w:rsidRDefault="00521127" w:rsidP="004C0591">
      <w:pPr>
        <w:pStyle w:val="BodyText"/>
        <w:numPr>
          <w:ilvl w:val="0"/>
          <w:numId w:val="21"/>
        </w:numPr>
        <w:ind w:left="0"/>
      </w:pPr>
      <w:r w:rsidRPr="004C0591">
        <w:rPr>
          <w:color w:val="0070C0"/>
        </w:rPr>
        <w:t xml:space="preserve">Observe the correlation matrix. What is the theoretical gain over PCM in terms of bit rate reduction at the same quality? Does the experimental result match the theory? Recall the prediction gain for one-tap predictor: </w:t>
      </w:r>
      <w:r w:rsidRPr="004C0591">
        <w:rPr>
          <w:color w:val="0070C0"/>
          <w:position w:val="-28"/>
        </w:rPr>
        <w:object w:dxaOrig="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pt" o:ole="">
            <v:imagedata r:id="rId6" o:title=""/>
          </v:shape>
          <o:OLEObject Type="Embed" ProgID="Equation.DSMT4" ShapeID="_x0000_i1025" DrawAspect="Content" ObjectID="_1638248309" r:id="rId7"/>
        </w:object>
      </w:r>
      <w:r w:rsidRPr="004C0591">
        <w:rPr>
          <w:color w:val="0070C0"/>
        </w:rPr>
        <w:t xml:space="preserve"> where r(1) is the normalized correlation coefficient</w:t>
      </w:r>
      <w:r>
        <w:t xml:space="preserve">. </w:t>
      </w:r>
    </w:p>
    <w:p w:rsidR="00D2790B" w:rsidRDefault="00D2790B" w:rsidP="00D2790B">
      <w:pPr>
        <w:pStyle w:val="BodyText"/>
      </w:pPr>
    </w:p>
    <w:p w:rsidR="00521127" w:rsidRPr="00345F06" w:rsidRDefault="00345F06" w:rsidP="00345F06">
      <w:pPr>
        <w:pStyle w:val="BodyText"/>
        <w:numPr>
          <w:ilvl w:val="0"/>
          <w:numId w:val="21"/>
        </w:numPr>
        <w:rPr>
          <w:color w:val="0070C0"/>
        </w:rPr>
      </w:pPr>
      <w:r w:rsidRPr="00345F06">
        <w:rPr>
          <w:color w:val="0070C0"/>
        </w:rPr>
        <w:t>If DPCM is used on the noise image below, what do you expect the coding gain to be?  What would be the prediction coefficients?</w:t>
      </w:r>
    </w:p>
    <w:p w:rsidR="00521127" w:rsidRDefault="00521127" w:rsidP="00521127">
      <w:pPr>
        <w:pStyle w:val="BodyText"/>
      </w:pPr>
    </w:p>
    <w:p w:rsidR="00521127" w:rsidRDefault="00345F06" w:rsidP="00345F06">
      <w:pPr>
        <w:pStyle w:val="BodyText"/>
        <w:jc w:val="center"/>
      </w:pPr>
      <w:r w:rsidRPr="00345F06">
        <w:rPr>
          <w:noProof/>
        </w:rPr>
        <w:drawing>
          <wp:inline distT="0" distB="0" distL="0" distR="0">
            <wp:extent cx="2428875" cy="24288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8875" cy="2428875"/>
                    </a:xfrm>
                    <a:prstGeom prst="rect">
                      <a:avLst/>
                    </a:prstGeom>
                    <a:noFill/>
                    <a:ln>
                      <a:noFill/>
                    </a:ln>
                  </pic:spPr>
                </pic:pic>
              </a:graphicData>
            </a:graphic>
          </wp:inline>
        </w:drawing>
      </w:r>
    </w:p>
    <w:p w:rsidR="00345F06" w:rsidRDefault="00345F06" w:rsidP="00345F06">
      <w:pPr>
        <w:pStyle w:val="BodyText"/>
        <w:jc w:val="center"/>
      </w:pPr>
    </w:p>
    <w:p w:rsidR="00345F06" w:rsidRDefault="00345F06" w:rsidP="00345F06">
      <w:pPr>
        <w:pStyle w:val="BodyText"/>
        <w:jc w:val="lef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D2790B" w:rsidRDefault="00D2790B">
      <w:pPr>
        <w:spacing w:after="120"/>
        <w:ind w:left="340" w:hanging="340"/>
        <w:rPr>
          <w:b/>
          <w:szCs w:val="20"/>
        </w:rPr>
      </w:pPr>
      <w:r>
        <w:rPr>
          <w:b/>
        </w:rPr>
        <w:br w:type="page"/>
      </w:r>
    </w:p>
    <w:p w:rsidR="00521127" w:rsidRDefault="00521127" w:rsidP="00521127">
      <w:pPr>
        <w:pStyle w:val="BodyText"/>
        <w:rPr>
          <w:b/>
        </w:rPr>
      </w:pPr>
      <w:r>
        <w:rPr>
          <w:b/>
        </w:rPr>
        <w:lastRenderedPageBreak/>
        <w:t>VQ</w:t>
      </w:r>
    </w:p>
    <w:p w:rsidR="00521127" w:rsidRDefault="00521127" w:rsidP="00521127">
      <w:pPr>
        <w:pStyle w:val="BodyText"/>
      </w:pPr>
      <w:r>
        <w:t xml:space="preserve">Load the predesigned codebook Standard_4x4_min1-max12.cbk. This codebook has been designed on 4 other images other than Lena. </w:t>
      </w:r>
    </w:p>
    <w:p w:rsidR="00521127" w:rsidRDefault="00521127" w:rsidP="00521127">
      <w:pPr>
        <w:pStyle w:val="BodyText"/>
        <w:rPr>
          <w:i/>
          <w:iCs/>
        </w:rPr>
      </w:pPr>
      <w:r>
        <w:t xml:space="preserve">Note: </w:t>
      </w:r>
      <w:r>
        <w:rPr>
          <w:i/>
          <w:iCs/>
        </w:rPr>
        <w:t xml:space="preserve">VQ button </w:t>
      </w:r>
      <w:r>
        <w:rPr>
          <w:i/>
          <w:iCs/>
        </w:rPr>
        <w:sym w:font="Wingdings" w:char="F0E0"/>
      </w:r>
      <w:r>
        <w:rPr>
          <w:i/>
          <w:iCs/>
        </w:rPr>
        <w:t xml:space="preserve"> Codebook </w:t>
      </w:r>
      <w:r>
        <w:rPr>
          <w:i/>
          <w:iCs/>
        </w:rPr>
        <w:sym w:font="Wingdings" w:char="F0E0"/>
      </w:r>
      <w:r>
        <w:rPr>
          <w:i/>
          <w:iCs/>
        </w:rPr>
        <w:t xml:space="preserve"> Load codebook </w:t>
      </w:r>
      <w:r>
        <w:rPr>
          <w:i/>
          <w:iCs/>
        </w:rPr>
        <w:sym w:font="Wingdings" w:char="F0E0"/>
      </w:r>
      <w:r>
        <w:rPr>
          <w:i/>
          <w:iCs/>
        </w:rPr>
        <w:t xml:space="preserve"> Select Standard_4x4_min1-max12.cbk </w:t>
      </w:r>
      <w:r>
        <w:rPr>
          <w:i/>
          <w:iCs/>
        </w:rPr>
        <w:sym w:font="Wingdings" w:char="F0E0"/>
      </w:r>
      <w:r>
        <w:rPr>
          <w:i/>
          <w:iCs/>
        </w:rPr>
        <w:t xml:space="preserve"> Open</w:t>
      </w:r>
    </w:p>
    <w:p w:rsidR="00521127" w:rsidRDefault="00521127" w:rsidP="00521127">
      <w:pPr>
        <w:pStyle w:val="BodyText"/>
        <w:rPr>
          <w:i/>
          <w:iCs/>
        </w:rPr>
      </w:pPr>
      <w:r>
        <w:rPr>
          <w:i/>
          <w:iCs/>
        </w:rPr>
        <w:t xml:space="preserve">Bits </w:t>
      </w:r>
      <w:r>
        <w:rPr>
          <w:i/>
          <w:iCs/>
        </w:rPr>
        <w:sym w:font="Wingdings" w:char="F0E0"/>
      </w:r>
      <w:r>
        <w:rPr>
          <w:i/>
          <w:iCs/>
        </w:rPr>
        <w:t xml:space="preserve"> Select</w:t>
      </w:r>
    </w:p>
    <w:p w:rsidR="00521127" w:rsidRDefault="00521127" w:rsidP="00521127">
      <w:pPr>
        <w:pStyle w:val="BodyText"/>
      </w:pPr>
    </w:p>
    <w:p w:rsidR="00521127" w:rsidRPr="00614FFE" w:rsidRDefault="00521127" w:rsidP="00750243">
      <w:pPr>
        <w:pStyle w:val="BodyText"/>
        <w:numPr>
          <w:ilvl w:val="0"/>
          <w:numId w:val="23"/>
        </w:numPr>
        <w:rPr>
          <w:color w:val="FF0000"/>
        </w:rPr>
      </w:pPr>
      <w:r w:rsidRPr="00750243">
        <w:rPr>
          <w:color w:val="0070C0"/>
        </w:rPr>
        <w:t xml:space="preserve">Make an SNR-bit rate plot </w:t>
      </w:r>
      <w:r w:rsidR="00D2790B">
        <w:rPr>
          <w:color w:val="0070C0"/>
        </w:rPr>
        <w:t xml:space="preserve">of VQ </w:t>
      </w:r>
      <w:r w:rsidRPr="00750243">
        <w:rPr>
          <w:color w:val="0070C0"/>
        </w:rPr>
        <w:t>on the same curve as PCM/DPCM</w:t>
      </w:r>
      <w:r w:rsidR="00750243" w:rsidRPr="00750243">
        <w:rPr>
          <w:color w:val="0070C0"/>
        </w:rPr>
        <w:t>, i.e., copy first the PCM-DPCM plot</w:t>
      </w:r>
      <w:r w:rsidRPr="00750243">
        <w:rPr>
          <w:color w:val="0070C0"/>
        </w:rPr>
        <w:t>.</w:t>
      </w:r>
      <w:r>
        <w:t xml:space="preserve"> </w:t>
      </w:r>
      <w:r w:rsidR="00614FFE">
        <w:rPr>
          <w:color w:val="FF0000"/>
        </w:rPr>
        <w:t xml:space="preserve">Note: </w:t>
      </w:r>
      <w:r w:rsidR="00614FFE" w:rsidRPr="00614FFE">
        <w:rPr>
          <w:color w:val="FF0000"/>
        </w:rPr>
        <w:t xml:space="preserve">Be careful to first calculate the VQ bit rate (bits/pixel) before you plot.  </w:t>
      </w:r>
    </w:p>
    <w:p w:rsidR="00521127" w:rsidRDefault="00521127" w:rsidP="00521127">
      <w:pPr>
        <w:pStyle w:val="BodyText"/>
        <w:ind w:left="720"/>
      </w:pPr>
    </w:p>
    <w:p w:rsidR="00521127" w:rsidRDefault="00521127" w:rsidP="00CA1771">
      <w:pPr>
        <w:pStyle w:val="BodyText"/>
        <w:jc w:val="center"/>
      </w:pPr>
      <w:bookmarkStart w:id="0" w:name="_GoBack"/>
      <w:r>
        <w:rPr>
          <w:noProof/>
        </w:rPr>
        <w:drawing>
          <wp:inline distT="0" distB="0" distL="0" distR="0">
            <wp:extent cx="3381329" cy="25330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 cstate="print"/>
                    <a:srcRect/>
                    <a:stretch>
                      <a:fillRect/>
                    </a:stretch>
                  </pic:blipFill>
                  <pic:spPr bwMode="auto">
                    <a:xfrm>
                      <a:off x="0" y="0"/>
                      <a:ext cx="3387672" cy="2537767"/>
                    </a:xfrm>
                    <a:prstGeom prst="rect">
                      <a:avLst/>
                    </a:prstGeom>
                    <a:noFill/>
                    <a:ln w="9525">
                      <a:noFill/>
                      <a:miter lim="800000"/>
                      <a:headEnd/>
                      <a:tailEnd/>
                    </a:ln>
                  </pic:spPr>
                </pic:pic>
              </a:graphicData>
            </a:graphic>
          </wp:inline>
        </w:drawing>
      </w:r>
      <w:bookmarkEnd w:id="0"/>
    </w:p>
    <w:p w:rsidR="00521127" w:rsidRDefault="00521127" w:rsidP="00521127">
      <w:pPr>
        <w:pStyle w:val="BodyText"/>
        <w:rPr>
          <w:b/>
          <w:bCs/>
          <w:color w:val="0000FF"/>
        </w:rPr>
      </w:pPr>
      <w:r>
        <w:rPr>
          <w:b/>
          <w:bCs/>
          <w:color w:val="0000FF"/>
          <w:highlight w:val="yellow"/>
        </w:rPr>
        <w:t>Start this curve from 0.</w:t>
      </w:r>
    </w:p>
    <w:p w:rsidR="00521127" w:rsidRDefault="00521127" w:rsidP="00521127">
      <w:pPr>
        <w:pStyle w:val="BodyText"/>
        <w:ind w:left="720"/>
      </w:pPr>
    </w:p>
    <w:p w:rsidR="00521127" w:rsidRDefault="00521127" w:rsidP="00521127">
      <w:pPr>
        <w:pStyle w:val="BodyText"/>
        <w:ind w:left="720"/>
      </w:pPr>
    </w:p>
    <w:p w:rsidR="00521127" w:rsidRDefault="00521127" w:rsidP="00521127">
      <w:pPr>
        <w:pStyle w:val="BodyText"/>
        <w:ind w:left="720"/>
      </w:pPr>
    </w:p>
    <w:p w:rsidR="00521127" w:rsidRPr="00750243" w:rsidRDefault="00521127" w:rsidP="00521127">
      <w:pPr>
        <w:pStyle w:val="BodyText"/>
        <w:numPr>
          <w:ilvl w:val="0"/>
          <w:numId w:val="23"/>
        </w:numPr>
        <w:rPr>
          <w:color w:val="0070C0"/>
        </w:rPr>
      </w:pPr>
      <w:r w:rsidRPr="00750243">
        <w:rPr>
          <w:color w:val="0070C0"/>
        </w:rPr>
        <w:t xml:space="preserve">What </w:t>
      </w:r>
      <w:r w:rsidR="00750243" w:rsidRPr="00750243">
        <w:rPr>
          <w:color w:val="0070C0"/>
        </w:rPr>
        <w:t xml:space="preserve">type distortion do you observe </w:t>
      </w:r>
      <w:r w:rsidRPr="00750243">
        <w:rPr>
          <w:color w:val="0070C0"/>
        </w:rPr>
        <w:t>at low bit rates?  Does it appear to be additive white Gaussian noise?</w:t>
      </w:r>
      <w:r w:rsidR="00D2790B">
        <w:rPr>
          <w:color w:val="0070C0"/>
        </w:rPr>
        <w:t xml:space="preserve">  Plot the VQ coded images.</w:t>
      </w:r>
    </w:p>
    <w:p w:rsidR="00521127" w:rsidRPr="00750243" w:rsidRDefault="00521127" w:rsidP="00521127">
      <w:pPr>
        <w:pStyle w:val="BodyText"/>
        <w:rPr>
          <w:color w:val="0070C0"/>
        </w:rPr>
      </w:pPr>
    </w:p>
    <w:p w:rsidR="00521127" w:rsidRPr="00750243" w:rsidRDefault="00521127" w:rsidP="00521127">
      <w:pPr>
        <w:pStyle w:val="BodyText"/>
        <w:rPr>
          <w:color w:val="0070C0"/>
        </w:rPr>
      </w:pPr>
    </w:p>
    <w:p w:rsidR="00521127" w:rsidRPr="00750243" w:rsidRDefault="00521127" w:rsidP="00750243">
      <w:pPr>
        <w:pStyle w:val="BodyText"/>
        <w:numPr>
          <w:ilvl w:val="0"/>
          <w:numId w:val="23"/>
        </w:numPr>
        <w:rPr>
          <w:color w:val="0070C0"/>
        </w:rPr>
      </w:pPr>
      <w:r w:rsidRPr="00750243">
        <w:rPr>
          <w:color w:val="0070C0"/>
        </w:rPr>
        <w:t xml:space="preserve">Can you use codebooks obtained by Lena-type images on cartoons and maps? If yes, how?  If not, why not? </w:t>
      </w:r>
    </w:p>
    <w:p w:rsidR="00521127" w:rsidRDefault="00521127" w:rsidP="00521127">
      <w:pPr>
        <w:pStyle w:val="BodyText"/>
      </w:pPr>
      <w:r>
        <w:br w:type="page"/>
      </w:r>
    </w:p>
    <w:p w:rsidR="00D2790B" w:rsidRDefault="00D2790B" w:rsidP="00D2790B">
      <w:pPr>
        <w:pStyle w:val="BodyText"/>
        <w:rPr>
          <w:b/>
          <w:bCs/>
        </w:rPr>
      </w:pPr>
      <w:r>
        <w:rPr>
          <w:b/>
          <w:bCs/>
        </w:rPr>
        <w:lastRenderedPageBreak/>
        <w:t>DCT</w:t>
      </w:r>
    </w:p>
    <w:p w:rsidR="00D2790B" w:rsidRDefault="00D2790B" w:rsidP="00D2790B">
      <w:pPr>
        <w:pStyle w:val="BodyText"/>
      </w:pPr>
      <w:r>
        <w:t>Select the Lena256B image. Select PCM compression for all DCT coefficients. Pick c = 0.75 as the exponent power of the generalized Gaussian distribution.</w:t>
      </w:r>
    </w:p>
    <w:p w:rsidR="00D2790B" w:rsidRDefault="00D2790B" w:rsidP="00D2790B">
      <w:pPr>
        <w:pStyle w:val="BodyText"/>
        <w:rPr>
          <w:i/>
          <w:iCs/>
        </w:rPr>
      </w:pPr>
      <w:r>
        <w:t xml:space="preserve">Note: </w:t>
      </w:r>
      <w:r>
        <w:rPr>
          <w:i/>
          <w:iCs/>
        </w:rPr>
        <w:t xml:space="preserve">DCT button </w:t>
      </w:r>
      <w:r>
        <w:rPr>
          <w:i/>
          <w:iCs/>
        </w:rPr>
        <w:sym w:font="Wingdings" w:char="F0E0"/>
      </w:r>
      <w:r>
        <w:rPr>
          <w:i/>
          <w:iCs/>
        </w:rPr>
        <w:t xml:space="preserve"> Size tab </w:t>
      </w:r>
      <w:r>
        <w:rPr>
          <w:i/>
          <w:iCs/>
        </w:rPr>
        <w:sym w:font="Wingdings" w:char="F0E0"/>
      </w:r>
      <w:r>
        <w:rPr>
          <w:i/>
          <w:iCs/>
        </w:rPr>
        <w:t xml:space="preserve"> Check encoding of DCT coefficients </w:t>
      </w:r>
      <w:r>
        <w:rPr>
          <w:i/>
          <w:iCs/>
        </w:rPr>
        <w:sym w:font="Wingdings" w:char="F0E0"/>
      </w:r>
      <w:r>
        <w:rPr>
          <w:i/>
          <w:iCs/>
        </w:rPr>
        <w:t xml:space="preserve"> Set transform size as 2x2, 4x4 and 8x8 in turn and press apply</w:t>
      </w:r>
    </w:p>
    <w:p w:rsidR="00D2790B" w:rsidRDefault="00D2790B" w:rsidP="00D2790B">
      <w:pPr>
        <w:pStyle w:val="BodyText"/>
        <w:rPr>
          <w:i/>
          <w:iCs/>
        </w:rPr>
      </w:pPr>
      <w:proofErr w:type="spellStart"/>
      <w:r>
        <w:rPr>
          <w:i/>
          <w:iCs/>
        </w:rPr>
        <w:t>Coefs</w:t>
      </w:r>
      <w:proofErr w:type="spellEnd"/>
      <w:r>
        <w:rPr>
          <w:i/>
          <w:iCs/>
        </w:rPr>
        <w:t xml:space="preserve"> tab </w:t>
      </w:r>
      <w:r>
        <w:rPr>
          <w:i/>
          <w:iCs/>
        </w:rPr>
        <w:sym w:font="Wingdings" w:char="F0E0"/>
      </w:r>
      <w:r>
        <w:rPr>
          <w:i/>
          <w:iCs/>
        </w:rPr>
        <w:t xml:space="preserve"> Select PCM for First and Others, Select C value as 0.75</w:t>
      </w:r>
    </w:p>
    <w:p w:rsidR="00D2790B" w:rsidRDefault="00D2790B" w:rsidP="00D2790B">
      <w:pPr>
        <w:rPr>
          <w:i/>
          <w:iCs/>
        </w:rPr>
      </w:pPr>
      <w:r>
        <w:rPr>
          <w:i/>
          <w:iCs/>
        </w:rPr>
        <w:t xml:space="preserve">Bitrate </w:t>
      </w:r>
      <w:r>
        <w:rPr>
          <w:i/>
          <w:iCs/>
        </w:rPr>
        <w:sym w:font="Wingdings" w:char="F0E0"/>
      </w:r>
      <w:r>
        <w:rPr>
          <w:i/>
          <w:iCs/>
        </w:rPr>
        <w:t xml:space="preserve"> Check the entropy coding. Select each of the bit rates in turn.</w:t>
      </w:r>
    </w:p>
    <w:p w:rsidR="00D2790B" w:rsidRDefault="00D2790B" w:rsidP="00D2790B">
      <w:pPr>
        <w:rPr>
          <w:i/>
          <w:iCs/>
        </w:rPr>
      </w:pPr>
    </w:p>
    <w:p w:rsidR="00D2790B" w:rsidRDefault="00D2790B" w:rsidP="00D2790B">
      <w:pPr>
        <w:rPr>
          <w:i/>
          <w:iCs/>
        </w:rPr>
      </w:pPr>
    </w:p>
    <w:p w:rsidR="00D2790B" w:rsidRPr="003645C6" w:rsidRDefault="00D2790B" w:rsidP="003645C6">
      <w:pPr>
        <w:pStyle w:val="ListParagraph"/>
        <w:numPr>
          <w:ilvl w:val="0"/>
          <w:numId w:val="27"/>
        </w:numPr>
        <w:rPr>
          <w:color w:val="0070C0"/>
        </w:rPr>
      </w:pPr>
      <w:r w:rsidRPr="003645C6">
        <w:rPr>
          <w:color w:val="0070C0"/>
        </w:rPr>
        <w:t xml:space="preserve">Study the block sizes of 2x2, 4x4 and 8x8, 16x16. Explain what you observe in the “DCT: Original Coefficients” window. Plot both the un-coded and coded versions of the DCT coefficients, side by side for the four block size choices, as in the example below. </w:t>
      </w:r>
    </w:p>
    <w:p w:rsidR="00D2790B" w:rsidRDefault="00D2790B" w:rsidP="00D2790B">
      <w:pPr>
        <w:rPr>
          <w:i/>
          <w:iCs/>
        </w:rPr>
      </w:pPr>
      <w:r w:rsidRPr="008A0940">
        <w:rPr>
          <w:i/>
          <w:iCs/>
          <w:noProof/>
        </w:rPr>
        <w:drawing>
          <wp:inline distT="0" distB="0" distL="0" distR="0" wp14:anchorId="3E10DE0C" wp14:editId="28233D11">
            <wp:extent cx="1838325" cy="1838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38325" cy="1838325"/>
                    </a:xfrm>
                    <a:prstGeom prst="rect">
                      <a:avLst/>
                    </a:prstGeom>
                    <a:noFill/>
                    <a:ln>
                      <a:noFill/>
                    </a:ln>
                  </pic:spPr>
                </pic:pic>
              </a:graphicData>
            </a:graphic>
          </wp:inline>
        </w:drawing>
      </w:r>
      <w:r>
        <w:rPr>
          <w:i/>
          <w:iCs/>
        </w:rPr>
        <w:t xml:space="preserve">     </w:t>
      </w:r>
      <w:r w:rsidRPr="008A0940">
        <w:rPr>
          <w:i/>
          <w:iCs/>
          <w:noProof/>
        </w:rPr>
        <w:drawing>
          <wp:inline distT="0" distB="0" distL="0" distR="0" wp14:anchorId="6AEA6C52" wp14:editId="3E4A7A01">
            <wp:extent cx="18288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rsidR="00D2790B" w:rsidRDefault="00D2790B" w:rsidP="00D2790B">
      <w:pPr>
        <w:rPr>
          <w:i/>
          <w:iCs/>
        </w:rPr>
      </w:pPr>
      <w:r>
        <w:rPr>
          <w:i/>
          <w:iCs/>
        </w:rPr>
        <w:t xml:space="preserve">  </w:t>
      </w:r>
      <w:proofErr w:type="spellStart"/>
      <w:r>
        <w:rPr>
          <w:i/>
          <w:iCs/>
        </w:rPr>
        <w:t>Uncoded</w:t>
      </w:r>
      <w:proofErr w:type="spellEnd"/>
      <w:r>
        <w:rPr>
          <w:i/>
          <w:iCs/>
        </w:rPr>
        <w:tab/>
      </w:r>
      <w:r>
        <w:rPr>
          <w:i/>
          <w:iCs/>
        </w:rPr>
        <w:tab/>
      </w:r>
      <w:r>
        <w:rPr>
          <w:i/>
          <w:iCs/>
        </w:rPr>
        <w:tab/>
      </w:r>
      <w:r>
        <w:rPr>
          <w:i/>
          <w:iCs/>
        </w:rPr>
        <w:tab/>
      </w:r>
      <w:r>
        <w:rPr>
          <w:i/>
          <w:iCs/>
        </w:rPr>
        <w:tab/>
        <w:t>Coded</w:t>
      </w:r>
    </w:p>
    <w:p w:rsidR="003645C6" w:rsidRDefault="003645C6" w:rsidP="003645C6">
      <w:pPr>
        <w:pStyle w:val="Default"/>
        <w:rPr>
          <w:b/>
        </w:rPr>
      </w:pPr>
    </w:p>
    <w:p w:rsidR="003645C6" w:rsidRDefault="003645C6" w:rsidP="003645C6">
      <w:pPr>
        <w:pStyle w:val="Default"/>
        <w:rPr>
          <w:b/>
        </w:rPr>
      </w:pPr>
    </w:p>
    <w:p w:rsidR="003645C6" w:rsidRDefault="003645C6" w:rsidP="003645C6">
      <w:pPr>
        <w:pStyle w:val="Default"/>
        <w:rPr>
          <w:b/>
        </w:rPr>
      </w:pPr>
    </w:p>
    <w:p w:rsidR="003645C6" w:rsidRPr="003645C6" w:rsidRDefault="003645C6" w:rsidP="003645C6">
      <w:pPr>
        <w:pStyle w:val="Default"/>
        <w:numPr>
          <w:ilvl w:val="0"/>
          <w:numId w:val="27"/>
        </w:numPr>
        <w:rPr>
          <w:color w:val="0070C0"/>
        </w:rPr>
      </w:pPr>
      <w:r w:rsidRPr="003645C6">
        <w:rPr>
          <w:color w:val="0070C0"/>
          <w:sz w:val="23"/>
          <w:szCs w:val="23"/>
        </w:rPr>
        <w:t>Use again entropy coding, but with the wrong signal model. Assume wrongly that the shape parameter of the generalized Gaussian distribution is a = 2 (hence pure Gaussian), and not a = 0.75. What do you observe? How is coding performance affected?</w:t>
      </w:r>
    </w:p>
    <w:p w:rsidR="003645C6" w:rsidRPr="003645C6" w:rsidRDefault="003645C6" w:rsidP="003645C6">
      <w:pPr>
        <w:pStyle w:val="Default"/>
        <w:rPr>
          <w:sz w:val="23"/>
          <w:szCs w:val="23"/>
        </w:rPr>
      </w:pPr>
    </w:p>
    <w:p w:rsidR="003645C6" w:rsidRDefault="003645C6">
      <w:pPr>
        <w:spacing w:after="120"/>
        <w:ind w:left="340" w:hanging="340"/>
        <w:rPr>
          <w:b/>
          <w:szCs w:val="20"/>
        </w:rPr>
      </w:pPr>
      <w:r>
        <w:rPr>
          <w:b/>
        </w:rPr>
        <w:br w:type="page"/>
      </w:r>
    </w:p>
    <w:p w:rsidR="00521127" w:rsidRDefault="00521127" w:rsidP="00521127">
      <w:pPr>
        <w:pStyle w:val="BodyText"/>
        <w:rPr>
          <w:b/>
        </w:rPr>
      </w:pPr>
      <w:r>
        <w:rPr>
          <w:b/>
        </w:rPr>
        <w:lastRenderedPageBreak/>
        <w:t>JPEG</w:t>
      </w:r>
    </w:p>
    <w:p w:rsidR="00521127" w:rsidRPr="00750243" w:rsidRDefault="00521127" w:rsidP="00B07296">
      <w:pPr>
        <w:pStyle w:val="BodyText"/>
        <w:numPr>
          <w:ilvl w:val="0"/>
          <w:numId w:val="11"/>
        </w:numPr>
        <w:ind w:left="420"/>
        <w:rPr>
          <w:i/>
          <w:iCs/>
        </w:rPr>
      </w:pPr>
      <w:r>
        <w:t xml:space="preserve">Use the Lena256B image and the standard luminance normalization matrix. Note: </w:t>
      </w:r>
      <w:r w:rsidRPr="00750243">
        <w:rPr>
          <w:i/>
          <w:iCs/>
        </w:rPr>
        <w:t xml:space="preserve">JPEG button </w:t>
      </w:r>
      <w:r>
        <w:rPr>
          <w:i/>
          <w:iCs/>
        </w:rPr>
        <w:sym w:font="Wingdings" w:char="F0E0"/>
      </w:r>
      <w:r w:rsidRPr="00750243">
        <w:rPr>
          <w:i/>
          <w:iCs/>
        </w:rPr>
        <w:t xml:space="preserve"> Huffman tab </w:t>
      </w:r>
      <w:r>
        <w:rPr>
          <w:i/>
          <w:iCs/>
        </w:rPr>
        <w:sym w:font="Wingdings" w:char="F0E0"/>
      </w:r>
      <w:r w:rsidRPr="00750243">
        <w:rPr>
          <w:i/>
          <w:iCs/>
        </w:rPr>
        <w:t xml:space="preserve"> Select FLC, Standard VLC, Optimal VLC in turn</w:t>
      </w:r>
    </w:p>
    <w:p w:rsidR="00521127" w:rsidRDefault="00521127" w:rsidP="00521127">
      <w:pPr>
        <w:pStyle w:val="BodyText"/>
        <w:ind w:left="420"/>
        <w:rPr>
          <w:i/>
          <w:iCs/>
        </w:rPr>
      </w:pPr>
      <w:r>
        <w:rPr>
          <w:i/>
          <w:iCs/>
        </w:rPr>
        <w:t xml:space="preserve">JPEG button </w:t>
      </w:r>
      <w:r>
        <w:rPr>
          <w:i/>
          <w:iCs/>
        </w:rPr>
        <w:sym w:font="Wingdings" w:char="F0E0"/>
      </w:r>
      <w:r>
        <w:rPr>
          <w:i/>
          <w:iCs/>
        </w:rPr>
        <w:t xml:space="preserve"> Bit rate tab </w:t>
      </w:r>
      <w:r>
        <w:rPr>
          <w:i/>
          <w:iCs/>
        </w:rPr>
        <w:sym w:font="Wingdings" w:char="F0E0"/>
      </w:r>
      <w:r>
        <w:rPr>
          <w:i/>
          <w:iCs/>
        </w:rPr>
        <w:t xml:space="preserve"> Bitrate </w:t>
      </w:r>
      <w:r>
        <w:rPr>
          <w:i/>
          <w:iCs/>
        </w:rPr>
        <w:sym w:font="Wingdings" w:char="F0E0"/>
      </w:r>
      <w:r>
        <w:rPr>
          <w:i/>
          <w:iCs/>
        </w:rPr>
        <w:t xml:space="preserve"> Select bit rate as 0.5, 0.8, 1.0, 1.5, 2.0, 2.5, 3.0 in turn </w:t>
      </w:r>
      <w:r>
        <w:rPr>
          <w:i/>
          <w:iCs/>
        </w:rPr>
        <w:sym w:font="Wingdings" w:char="F0E0"/>
      </w:r>
      <w:r>
        <w:rPr>
          <w:i/>
          <w:iCs/>
        </w:rPr>
        <w:t xml:space="preserve"> Apply</w:t>
      </w:r>
    </w:p>
    <w:p w:rsidR="00521127" w:rsidRDefault="00521127" w:rsidP="00521127">
      <w:pPr>
        <w:pStyle w:val="BodyText"/>
        <w:ind w:left="420"/>
      </w:pPr>
      <w:r>
        <w:t xml:space="preserve">Write down the Encoded Bit Rate in </w:t>
      </w:r>
      <w:proofErr w:type="spellStart"/>
      <w:r>
        <w:t>bpp</w:t>
      </w:r>
      <w:proofErr w:type="spellEnd"/>
      <w:r>
        <w:t>, Optimized Quality Factor and the corresponding SNR.</w:t>
      </w:r>
      <w:r w:rsidR="00785BBD">
        <w:t xml:space="preserve">  (FLC: Fixed Length Coding, VLC: Variable Length Coding) </w:t>
      </w:r>
    </w:p>
    <w:p w:rsidR="00521127" w:rsidRDefault="00521127" w:rsidP="00521127">
      <w:pPr>
        <w:pStyle w:val="BodyText"/>
        <w:ind w:left="420"/>
      </w:pPr>
    </w:p>
    <w:p w:rsidR="00750243" w:rsidRPr="00750243" w:rsidRDefault="00750243" w:rsidP="00750243">
      <w:pPr>
        <w:pStyle w:val="BodyText"/>
        <w:numPr>
          <w:ilvl w:val="0"/>
          <w:numId w:val="25"/>
        </w:numPr>
        <w:rPr>
          <w:color w:val="0070C0"/>
        </w:rPr>
      </w:pPr>
      <w:r w:rsidRPr="00750243">
        <w:rPr>
          <w:color w:val="0070C0"/>
        </w:rPr>
        <w:t>Fill the SNR-bit rate tables, one for each entropy coding choice. At the same time, write down the corresponding QF: Quality Factors. How much additional SNR does entropy-coding give?</w:t>
      </w:r>
    </w:p>
    <w:p w:rsidR="00750243" w:rsidRDefault="00750243" w:rsidP="00521127">
      <w:pPr>
        <w:pStyle w:val="BodyText"/>
        <w:ind w:left="420"/>
      </w:pPr>
    </w:p>
    <w:p w:rsidR="00750243" w:rsidRDefault="00750243" w:rsidP="00521127">
      <w:pPr>
        <w:pStyle w:val="BodyText"/>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192ECA">
        <w:tc>
          <w:tcPr>
            <w:tcW w:w="948" w:type="dxa"/>
          </w:tcPr>
          <w:p w:rsidR="00521127" w:rsidRDefault="00521127" w:rsidP="00192ECA">
            <w:pPr>
              <w:pStyle w:val="BodyText"/>
              <w:rPr>
                <w:sz w:val="20"/>
              </w:rPr>
            </w:pPr>
            <w:r>
              <w:rPr>
                <w:sz w:val="20"/>
              </w:rPr>
              <w:t>Bit rate</w:t>
            </w:r>
          </w:p>
        </w:tc>
        <w:tc>
          <w:tcPr>
            <w:tcW w:w="1134" w:type="dxa"/>
            <w:gridSpan w:val="3"/>
          </w:tcPr>
          <w:p w:rsidR="00521127" w:rsidRDefault="00521127" w:rsidP="00192ECA">
            <w:pPr>
              <w:pStyle w:val="BodyText"/>
              <w:jc w:val="center"/>
              <w:rPr>
                <w:sz w:val="20"/>
              </w:rPr>
            </w:pPr>
            <w:r>
              <w:rPr>
                <w:sz w:val="20"/>
              </w:rPr>
              <w:t>FLC</w:t>
            </w:r>
          </w:p>
        </w:tc>
        <w:tc>
          <w:tcPr>
            <w:tcW w:w="1134" w:type="dxa"/>
            <w:gridSpan w:val="3"/>
          </w:tcPr>
          <w:p w:rsidR="00521127" w:rsidRDefault="00521127" w:rsidP="00192ECA">
            <w:pPr>
              <w:pStyle w:val="BodyText"/>
              <w:jc w:val="center"/>
              <w:rPr>
                <w:sz w:val="20"/>
              </w:rPr>
            </w:pPr>
            <w:r>
              <w:rPr>
                <w:sz w:val="20"/>
              </w:rPr>
              <w:t>Standard VLC</w:t>
            </w:r>
          </w:p>
        </w:tc>
      </w:tr>
      <w:tr w:rsidR="00521127" w:rsidTr="00192ECA">
        <w:tc>
          <w:tcPr>
            <w:tcW w:w="948" w:type="dxa"/>
          </w:tcPr>
          <w:p w:rsidR="00521127" w:rsidRDefault="00521127" w:rsidP="00192ECA">
            <w:pPr>
              <w:pStyle w:val="BodyText"/>
              <w:rPr>
                <w:sz w:val="20"/>
              </w:rPr>
            </w:pPr>
          </w:p>
        </w:tc>
        <w:tc>
          <w:tcPr>
            <w:tcW w:w="1134" w:type="dxa"/>
          </w:tcPr>
          <w:p w:rsidR="00521127" w:rsidRDefault="00521127" w:rsidP="00192ECA">
            <w:pPr>
              <w:pStyle w:val="BodyText"/>
              <w:rPr>
                <w:sz w:val="20"/>
              </w:rPr>
            </w:pPr>
            <w:r>
              <w:rPr>
                <w:sz w:val="20"/>
              </w:rPr>
              <w:t xml:space="preserve">Encoded Bit Rate </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 (dB)</w:t>
            </w:r>
          </w:p>
        </w:tc>
        <w:tc>
          <w:tcPr>
            <w:tcW w:w="1134" w:type="dxa"/>
          </w:tcPr>
          <w:p w:rsidR="00521127" w:rsidRDefault="00521127" w:rsidP="00192ECA">
            <w:pPr>
              <w:pStyle w:val="BodyText"/>
              <w:rPr>
                <w:sz w:val="20"/>
              </w:rPr>
            </w:pPr>
            <w:r>
              <w:rPr>
                <w:sz w:val="20"/>
              </w:rPr>
              <w:t xml:space="preserve">Encoded Bit Rate </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w:t>
            </w:r>
          </w:p>
        </w:tc>
      </w:tr>
      <w:tr w:rsidR="00521127" w:rsidTr="00192ECA">
        <w:tc>
          <w:tcPr>
            <w:tcW w:w="948" w:type="dxa"/>
          </w:tcPr>
          <w:p w:rsidR="00521127" w:rsidRDefault="00521127" w:rsidP="00192ECA">
            <w:pPr>
              <w:pStyle w:val="BodyText"/>
            </w:pPr>
            <w:r>
              <w:t>0.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0.8</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3.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bl>
    <w:p w:rsidR="00521127" w:rsidRDefault="00521127" w:rsidP="00521127">
      <w:pPr>
        <w:pStyle w:val="BodyText"/>
        <w:ind w:left="420"/>
      </w:pPr>
    </w:p>
    <w:p w:rsidR="00521127" w:rsidRDefault="00521127" w:rsidP="00521127">
      <w:pPr>
        <w:pStyle w:val="BodyText"/>
        <w:ind w:left="420"/>
      </w:pPr>
    </w:p>
    <w:p w:rsidR="00521127" w:rsidRDefault="00521127" w:rsidP="00521127">
      <w:pPr>
        <w:pStyle w:val="BodyText"/>
        <w:ind w:left="420"/>
      </w:pPr>
    </w:p>
    <w:p w:rsidR="00521127" w:rsidRPr="00750243" w:rsidRDefault="00521127" w:rsidP="00750243">
      <w:pPr>
        <w:pStyle w:val="BodyText"/>
        <w:numPr>
          <w:ilvl w:val="0"/>
          <w:numId w:val="24"/>
        </w:numPr>
        <w:rPr>
          <w:color w:val="0070C0"/>
        </w:rPr>
      </w:pPr>
      <w:r w:rsidRPr="00750243">
        <w:rPr>
          <w:color w:val="0070C0"/>
        </w:rPr>
        <w:t xml:space="preserve">Compare the resulting SNRs from a “flat normalization matrix” against that of the “standard luminance normalization” and comment. </w:t>
      </w:r>
    </w:p>
    <w:p w:rsidR="00521127" w:rsidRDefault="00521127" w:rsidP="00521127">
      <w:pPr>
        <w:pStyle w:val="BodyText"/>
        <w:ind w:left="420"/>
        <w:rPr>
          <w:i/>
          <w:iCs/>
        </w:rPr>
      </w:pPr>
      <w:r>
        <w:t xml:space="preserve">Note: </w:t>
      </w:r>
      <w:r>
        <w:rPr>
          <w:i/>
          <w:iCs/>
        </w:rPr>
        <w:t xml:space="preserve">Repeat above selecting:  Quant </w:t>
      </w:r>
      <w:r>
        <w:rPr>
          <w:i/>
          <w:iCs/>
        </w:rPr>
        <w:sym w:font="Wingdings" w:char="F0E0"/>
      </w:r>
      <w:r>
        <w:rPr>
          <w:i/>
          <w:iCs/>
        </w:rPr>
        <w:t xml:space="preserve"> Choose Flat</w:t>
      </w:r>
    </w:p>
    <w:p w:rsidR="00521127" w:rsidRDefault="00521127" w:rsidP="00521127">
      <w:pPr>
        <w:pStyle w:val="BodyText"/>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521127" w:rsidTr="00192ECA">
        <w:tc>
          <w:tcPr>
            <w:tcW w:w="948" w:type="dxa"/>
          </w:tcPr>
          <w:p w:rsidR="00521127" w:rsidRDefault="00521127" w:rsidP="00192ECA">
            <w:pPr>
              <w:pStyle w:val="BodyText"/>
              <w:rPr>
                <w:sz w:val="20"/>
              </w:rPr>
            </w:pPr>
            <w:r>
              <w:rPr>
                <w:sz w:val="20"/>
              </w:rPr>
              <w:t>Bit rate</w:t>
            </w:r>
          </w:p>
        </w:tc>
        <w:tc>
          <w:tcPr>
            <w:tcW w:w="1134" w:type="dxa"/>
            <w:gridSpan w:val="3"/>
          </w:tcPr>
          <w:p w:rsidR="00521127" w:rsidRDefault="00521127" w:rsidP="00192ECA">
            <w:pPr>
              <w:pStyle w:val="BodyText"/>
              <w:rPr>
                <w:sz w:val="20"/>
              </w:rPr>
            </w:pPr>
            <w:r>
              <w:rPr>
                <w:sz w:val="20"/>
              </w:rPr>
              <w:t>Fixed weighting</w:t>
            </w:r>
          </w:p>
        </w:tc>
        <w:tc>
          <w:tcPr>
            <w:tcW w:w="1134" w:type="dxa"/>
            <w:gridSpan w:val="3"/>
          </w:tcPr>
          <w:p w:rsidR="00521127" w:rsidRDefault="00521127" w:rsidP="00192ECA">
            <w:pPr>
              <w:pStyle w:val="BodyText"/>
              <w:rPr>
                <w:sz w:val="20"/>
              </w:rPr>
            </w:pPr>
            <w:r>
              <w:rPr>
                <w:sz w:val="20"/>
              </w:rPr>
              <w:t>Standard weighting (</w:t>
            </w:r>
            <w:proofErr w:type="spellStart"/>
            <w:r>
              <w:rPr>
                <w:sz w:val="20"/>
              </w:rPr>
              <w:t>psychovisual</w:t>
            </w:r>
            <w:proofErr w:type="spellEnd"/>
            <w:r>
              <w:rPr>
                <w:sz w:val="20"/>
              </w:rPr>
              <w:t>)</w:t>
            </w:r>
          </w:p>
        </w:tc>
      </w:tr>
      <w:tr w:rsidR="00521127" w:rsidTr="00192ECA">
        <w:tc>
          <w:tcPr>
            <w:tcW w:w="948" w:type="dxa"/>
          </w:tcPr>
          <w:p w:rsidR="00521127" w:rsidRDefault="00521127" w:rsidP="00192ECA">
            <w:pPr>
              <w:pStyle w:val="BodyText"/>
              <w:rPr>
                <w:sz w:val="20"/>
              </w:rPr>
            </w:pPr>
          </w:p>
        </w:tc>
        <w:tc>
          <w:tcPr>
            <w:tcW w:w="1134" w:type="dxa"/>
          </w:tcPr>
          <w:p w:rsidR="00521127" w:rsidRDefault="00521127" w:rsidP="00192ECA">
            <w:pPr>
              <w:pStyle w:val="BodyText"/>
              <w:rPr>
                <w:sz w:val="20"/>
              </w:rPr>
            </w:pPr>
            <w:r>
              <w:rPr>
                <w:sz w:val="20"/>
              </w:rPr>
              <w:t>Encoded Bit Rate (b</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 (dB)</w:t>
            </w:r>
          </w:p>
        </w:tc>
        <w:tc>
          <w:tcPr>
            <w:tcW w:w="1134" w:type="dxa"/>
          </w:tcPr>
          <w:p w:rsidR="00521127" w:rsidRDefault="00521127" w:rsidP="00192ECA">
            <w:pPr>
              <w:pStyle w:val="BodyText"/>
              <w:rPr>
                <w:sz w:val="20"/>
              </w:rPr>
            </w:pPr>
            <w:r>
              <w:rPr>
                <w:sz w:val="20"/>
              </w:rPr>
              <w:t>Encoded Bit Rate</w:t>
            </w:r>
          </w:p>
        </w:tc>
        <w:tc>
          <w:tcPr>
            <w:tcW w:w="1134" w:type="dxa"/>
          </w:tcPr>
          <w:p w:rsidR="00521127" w:rsidRDefault="00521127" w:rsidP="00192ECA">
            <w:pPr>
              <w:pStyle w:val="BodyText"/>
              <w:rPr>
                <w:sz w:val="20"/>
              </w:rPr>
            </w:pPr>
            <w:r>
              <w:rPr>
                <w:sz w:val="20"/>
              </w:rPr>
              <w:t>Quality factor</w:t>
            </w:r>
          </w:p>
        </w:tc>
        <w:tc>
          <w:tcPr>
            <w:tcW w:w="1134" w:type="dxa"/>
          </w:tcPr>
          <w:p w:rsidR="00521127" w:rsidRDefault="00521127" w:rsidP="00192ECA">
            <w:pPr>
              <w:pStyle w:val="BodyText"/>
              <w:rPr>
                <w:sz w:val="20"/>
              </w:rPr>
            </w:pPr>
            <w:r>
              <w:rPr>
                <w:sz w:val="20"/>
              </w:rPr>
              <w:t>SNR</w:t>
            </w:r>
          </w:p>
        </w:tc>
      </w:tr>
      <w:tr w:rsidR="00521127" w:rsidTr="00192ECA">
        <w:tc>
          <w:tcPr>
            <w:tcW w:w="948" w:type="dxa"/>
          </w:tcPr>
          <w:p w:rsidR="00521127" w:rsidRDefault="00521127" w:rsidP="00192ECA">
            <w:pPr>
              <w:pStyle w:val="BodyText"/>
            </w:pPr>
            <w:r>
              <w:t>0.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0.8</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1.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2.5</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r w:rsidR="00521127" w:rsidTr="00192ECA">
        <w:tc>
          <w:tcPr>
            <w:tcW w:w="948" w:type="dxa"/>
          </w:tcPr>
          <w:p w:rsidR="00521127" w:rsidRDefault="00521127" w:rsidP="00192ECA">
            <w:pPr>
              <w:pStyle w:val="BodyText"/>
            </w:pPr>
            <w:r>
              <w:t>3.0</w:t>
            </w: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c>
          <w:tcPr>
            <w:tcW w:w="1134" w:type="dxa"/>
          </w:tcPr>
          <w:p w:rsidR="00521127" w:rsidRDefault="00521127" w:rsidP="00192ECA">
            <w:pPr>
              <w:pStyle w:val="BodyText"/>
            </w:pPr>
          </w:p>
        </w:tc>
      </w:tr>
    </w:tbl>
    <w:p w:rsidR="00521127" w:rsidRDefault="00521127" w:rsidP="00521127">
      <w:pPr>
        <w:pStyle w:val="BodyText"/>
      </w:pPr>
    </w:p>
    <w:p w:rsidR="00521127" w:rsidRDefault="00521127" w:rsidP="00521127">
      <w:pPr>
        <w:pStyle w:val="BodyText"/>
      </w:pPr>
      <w:r>
        <w:t xml:space="preserve">Draw the </w:t>
      </w:r>
      <w:proofErr w:type="gramStart"/>
      <w:r>
        <w:t>four bit</w:t>
      </w:r>
      <w:proofErr w:type="gramEnd"/>
      <w:r>
        <w:t xml:space="preserve"> rate-SNR curves on the same plot:</w:t>
      </w:r>
    </w:p>
    <w:p w:rsidR="00521127" w:rsidRDefault="00521127" w:rsidP="00521127">
      <w:pPr>
        <w:pStyle w:val="BodyText"/>
      </w:pPr>
      <w:r>
        <w:rPr>
          <w:noProof/>
        </w:rPr>
        <w:lastRenderedPageBreak/>
        <w:drawing>
          <wp:inline distT="0" distB="0" distL="0" distR="0">
            <wp:extent cx="2971757" cy="22275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srcRect/>
                    <a:stretch>
                      <a:fillRect/>
                    </a:stretch>
                  </pic:blipFill>
                  <pic:spPr bwMode="auto">
                    <a:xfrm>
                      <a:off x="0" y="0"/>
                      <a:ext cx="2976324" cy="2231003"/>
                    </a:xfrm>
                    <a:prstGeom prst="rect">
                      <a:avLst/>
                    </a:prstGeom>
                    <a:noFill/>
                    <a:ln w="9525">
                      <a:noFill/>
                      <a:miter lim="800000"/>
                      <a:headEnd/>
                      <a:tailEnd/>
                    </a:ln>
                  </pic:spPr>
                </pic:pic>
              </a:graphicData>
            </a:graphic>
          </wp:inline>
        </w:drawing>
      </w:r>
      <w:r>
        <w:t xml:space="preserve"> </w:t>
      </w:r>
    </w:p>
    <w:p w:rsidR="00521127" w:rsidRDefault="00521127" w:rsidP="00521127">
      <w:pPr>
        <w:pStyle w:val="BodyText"/>
        <w:ind w:left="420"/>
      </w:pPr>
    </w:p>
    <w:p w:rsidR="00521127" w:rsidRPr="00750243" w:rsidRDefault="00521127" w:rsidP="00750243">
      <w:pPr>
        <w:pStyle w:val="BodyText"/>
        <w:numPr>
          <w:ilvl w:val="0"/>
          <w:numId w:val="24"/>
        </w:numPr>
        <w:rPr>
          <w:b/>
          <w:color w:val="0070C0"/>
        </w:rPr>
      </w:pPr>
      <w:r w:rsidRPr="00750243">
        <w:rPr>
          <w:color w:val="0070C0"/>
        </w:rPr>
        <w:t xml:space="preserve">Observe the images with flat versus standard normalization matrix at 0.5 </w:t>
      </w:r>
      <w:proofErr w:type="spellStart"/>
      <w:r w:rsidRPr="00750243">
        <w:rPr>
          <w:color w:val="0070C0"/>
        </w:rPr>
        <w:t>bpp</w:t>
      </w:r>
      <w:proofErr w:type="spellEnd"/>
      <w:r w:rsidRPr="00750243">
        <w:rPr>
          <w:color w:val="0070C0"/>
        </w:rPr>
        <w:t xml:space="preserve">. Their SNRs are equal, yet one looks better than the other one. Explain this dilemma.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8A0940" w:rsidRDefault="00521127" w:rsidP="00D2790B">
      <w:pPr>
        <w:pStyle w:val="BodyText"/>
        <w:rPr>
          <w:i/>
          <w:iCs/>
        </w:rPr>
      </w:pPr>
      <w:r>
        <w:rPr>
          <w:b/>
          <w:bCs/>
        </w:rPr>
        <w:br w:type="page"/>
      </w:r>
    </w:p>
    <w:sectPr w:rsidR="008A0940" w:rsidSect="0007359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A2"/>
    <w:family w:val="roman"/>
    <w:pitch w:val="variable"/>
    <w:sig w:usb0="E0002AFF" w:usb1="C0007841"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D6DE6"/>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01295C"/>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4C328E2"/>
    <w:multiLevelType w:val="hybridMultilevel"/>
    <w:tmpl w:val="23549D8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B677A26"/>
    <w:multiLevelType w:val="hybridMultilevel"/>
    <w:tmpl w:val="C7A2416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A55ED"/>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42722DE"/>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24C00F17"/>
    <w:multiLevelType w:val="singleLevel"/>
    <w:tmpl w:val="1D28E60A"/>
    <w:lvl w:ilvl="0">
      <w:start w:val="1"/>
      <w:numFmt w:val="bullet"/>
      <w:lvlText w:val="-"/>
      <w:lvlJc w:val="left"/>
      <w:pPr>
        <w:tabs>
          <w:tab w:val="num" w:pos="720"/>
        </w:tabs>
        <w:ind w:left="720" w:hanging="360"/>
      </w:pPr>
      <w:rPr>
        <w:rFonts w:hint="default"/>
      </w:rPr>
    </w:lvl>
  </w:abstractNum>
  <w:abstractNum w:abstractNumId="7" w15:restartNumberingAfterBreak="0">
    <w:nsid w:val="266934F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293A5294"/>
    <w:multiLevelType w:val="hybridMultilevel"/>
    <w:tmpl w:val="E0EE92E4"/>
    <w:lvl w:ilvl="0" w:tplc="208C1DD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0DC1974"/>
    <w:multiLevelType w:val="hybridMultilevel"/>
    <w:tmpl w:val="505C685E"/>
    <w:lvl w:ilvl="0" w:tplc="707CC956">
      <w:start w:val="5"/>
      <w:numFmt w:val="bullet"/>
      <w:lvlText w:val=""/>
      <w:lvlJc w:val="left"/>
      <w:pPr>
        <w:tabs>
          <w:tab w:val="num" w:pos="360"/>
        </w:tabs>
        <w:ind w:left="340" w:hanging="34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040846"/>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1D42E4C"/>
    <w:multiLevelType w:val="hybridMultilevel"/>
    <w:tmpl w:val="2196E3E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7CD3825"/>
    <w:multiLevelType w:val="hybridMultilevel"/>
    <w:tmpl w:val="F9862158"/>
    <w:lvl w:ilvl="0" w:tplc="83B89A0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E89214B"/>
    <w:multiLevelType w:val="hybridMultilevel"/>
    <w:tmpl w:val="B2666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F71E5F"/>
    <w:multiLevelType w:val="hybridMultilevel"/>
    <w:tmpl w:val="2B4EA55A"/>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3A2838"/>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9B53A67"/>
    <w:multiLevelType w:val="hybridMultilevel"/>
    <w:tmpl w:val="F97807F6"/>
    <w:lvl w:ilvl="0" w:tplc="B4B2B9DA">
      <w:start w:val="1"/>
      <w:numFmt w:val="lowerLetter"/>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AD1524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60892F45"/>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67835122"/>
    <w:multiLevelType w:val="singleLevel"/>
    <w:tmpl w:val="041F0015"/>
    <w:lvl w:ilvl="0">
      <w:start w:val="1"/>
      <w:numFmt w:val="upperLetter"/>
      <w:lvlText w:val="%1."/>
      <w:lvlJc w:val="left"/>
      <w:pPr>
        <w:tabs>
          <w:tab w:val="num" w:pos="360"/>
        </w:tabs>
        <w:ind w:left="360" w:hanging="360"/>
      </w:pPr>
      <w:rPr>
        <w:rFonts w:hint="default"/>
      </w:rPr>
    </w:lvl>
  </w:abstractNum>
  <w:abstractNum w:abstractNumId="20" w15:restartNumberingAfterBreak="0">
    <w:nsid w:val="6F8762B4"/>
    <w:multiLevelType w:val="hybridMultilevel"/>
    <w:tmpl w:val="634E1BD6"/>
    <w:lvl w:ilvl="0" w:tplc="04090017">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3332F43"/>
    <w:multiLevelType w:val="hybridMultilevel"/>
    <w:tmpl w:val="93DA9B6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46F1F71"/>
    <w:multiLevelType w:val="hybridMultilevel"/>
    <w:tmpl w:val="2B4EA55A"/>
    <w:lvl w:ilvl="0" w:tplc="04090017">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7A7F2949"/>
    <w:multiLevelType w:val="hybridMultilevel"/>
    <w:tmpl w:val="61321A5A"/>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B1A65A9"/>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7D1C5C72"/>
    <w:multiLevelType w:val="singleLevel"/>
    <w:tmpl w:val="1EDE8D92"/>
    <w:lvl w:ilvl="0">
      <w:numFmt w:val="bullet"/>
      <w:lvlText w:val="-"/>
      <w:lvlJc w:val="left"/>
      <w:pPr>
        <w:tabs>
          <w:tab w:val="num" w:pos="360"/>
        </w:tabs>
        <w:ind w:left="360" w:hanging="360"/>
      </w:pPr>
      <w:rPr>
        <w:rFonts w:hint="default"/>
      </w:rPr>
    </w:lvl>
  </w:abstractNum>
  <w:abstractNum w:abstractNumId="26" w15:restartNumberingAfterBreak="0">
    <w:nsid w:val="7D3D6499"/>
    <w:multiLevelType w:val="hybridMultilevel"/>
    <w:tmpl w:val="675CC88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5"/>
  </w:num>
  <w:num w:numId="2">
    <w:abstractNumId w:val="6"/>
  </w:num>
  <w:num w:numId="3">
    <w:abstractNumId w:val="15"/>
  </w:num>
  <w:num w:numId="4">
    <w:abstractNumId w:val="16"/>
  </w:num>
  <w:num w:numId="5">
    <w:abstractNumId w:val="5"/>
  </w:num>
  <w:num w:numId="6">
    <w:abstractNumId w:val="19"/>
  </w:num>
  <w:num w:numId="7">
    <w:abstractNumId w:val="17"/>
  </w:num>
  <w:num w:numId="8">
    <w:abstractNumId w:val="7"/>
  </w:num>
  <w:num w:numId="9">
    <w:abstractNumId w:val="24"/>
  </w:num>
  <w:num w:numId="10">
    <w:abstractNumId w:val="18"/>
  </w:num>
  <w:num w:numId="11">
    <w:abstractNumId w:val="10"/>
  </w:num>
  <w:num w:numId="12">
    <w:abstractNumId w:val="1"/>
  </w:num>
  <w:num w:numId="13">
    <w:abstractNumId w:val="9"/>
  </w:num>
  <w:num w:numId="14">
    <w:abstractNumId w:val="4"/>
  </w:num>
  <w:num w:numId="15">
    <w:abstractNumId w:val="0"/>
  </w:num>
  <w:num w:numId="16">
    <w:abstractNumId w:val="13"/>
  </w:num>
  <w:num w:numId="17">
    <w:abstractNumId w:val="12"/>
  </w:num>
  <w:num w:numId="18">
    <w:abstractNumId w:val="14"/>
  </w:num>
  <w:num w:numId="19">
    <w:abstractNumId w:val="3"/>
  </w:num>
  <w:num w:numId="20">
    <w:abstractNumId w:val="22"/>
  </w:num>
  <w:num w:numId="21">
    <w:abstractNumId w:val="2"/>
  </w:num>
  <w:num w:numId="22">
    <w:abstractNumId w:val="21"/>
  </w:num>
  <w:num w:numId="23">
    <w:abstractNumId w:val="23"/>
  </w:num>
  <w:num w:numId="24">
    <w:abstractNumId w:val="20"/>
  </w:num>
  <w:num w:numId="25">
    <w:abstractNumId w:val="8"/>
  </w:num>
  <w:num w:numId="26">
    <w:abstractNumId w:val="11"/>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2"/>
  </w:compat>
  <w:rsids>
    <w:rsidRoot w:val="00F60AB0"/>
    <w:rsid w:val="000065AD"/>
    <w:rsid w:val="00006827"/>
    <w:rsid w:val="000407C7"/>
    <w:rsid w:val="0004559E"/>
    <w:rsid w:val="00046A45"/>
    <w:rsid w:val="00057A99"/>
    <w:rsid w:val="00065CF4"/>
    <w:rsid w:val="00073599"/>
    <w:rsid w:val="0008324C"/>
    <w:rsid w:val="00093192"/>
    <w:rsid w:val="000A5AB3"/>
    <w:rsid w:val="000B429C"/>
    <w:rsid w:val="000E3024"/>
    <w:rsid w:val="000E5B43"/>
    <w:rsid w:val="001170F5"/>
    <w:rsid w:val="0012384B"/>
    <w:rsid w:val="00132B91"/>
    <w:rsid w:val="001435D5"/>
    <w:rsid w:val="0016144C"/>
    <w:rsid w:val="001821B6"/>
    <w:rsid w:val="00182D58"/>
    <w:rsid w:val="001924DE"/>
    <w:rsid w:val="00197755"/>
    <w:rsid w:val="001B17B1"/>
    <w:rsid w:val="001E39DE"/>
    <w:rsid w:val="001F023B"/>
    <w:rsid w:val="001F2861"/>
    <w:rsid w:val="00220BCF"/>
    <w:rsid w:val="00223441"/>
    <w:rsid w:val="00235A6F"/>
    <w:rsid w:val="00270EC7"/>
    <w:rsid w:val="00276C0D"/>
    <w:rsid w:val="00294E14"/>
    <w:rsid w:val="002C0F9E"/>
    <w:rsid w:val="002C2BCC"/>
    <w:rsid w:val="002C360B"/>
    <w:rsid w:val="002D3ED2"/>
    <w:rsid w:val="002E7D0B"/>
    <w:rsid w:val="002F73E4"/>
    <w:rsid w:val="003024C6"/>
    <w:rsid w:val="00305129"/>
    <w:rsid w:val="003063EC"/>
    <w:rsid w:val="00306D82"/>
    <w:rsid w:val="00310182"/>
    <w:rsid w:val="003204B2"/>
    <w:rsid w:val="00334C1D"/>
    <w:rsid w:val="00345EB8"/>
    <w:rsid w:val="00345F06"/>
    <w:rsid w:val="00346528"/>
    <w:rsid w:val="00350897"/>
    <w:rsid w:val="003645C6"/>
    <w:rsid w:val="003717B6"/>
    <w:rsid w:val="00372E1A"/>
    <w:rsid w:val="00391052"/>
    <w:rsid w:val="003D7A83"/>
    <w:rsid w:val="003D7E13"/>
    <w:rsid w:val="003E5E53"/>
    <w:rsid w:val="00400164"/>
    <w:rsid w:val="004015B5"/>
    <w:rsid w:val="0040694E"/>
    <w:rsid w:val="00410400"/>
    <w:rsid w:val="00413CB1"/>
    <w:rsid w:val="00421797"/>
    <w:rsid w:val="004345BB"/>
    <w:rsid w:val="00453364"/>
    <w:rsid w:val="00473452"/>
    <w:rsid w:val="0047522C"/>
    <w:rsid w:val="0047553C"/>
    <w:rsid w:val="00484A64"/>
    <w:rsid w:val="004959B0"/>
    <w:rsid w:val="004B3E39"/>
    <w:rsid w:val="004B43A6"/>
    <w:rsid w:val="004C0591"/>
    <w:rsid w:val="004E6D77"/>
    <w:rsid w:val="00501067"/>
    <w:rsid w:val="00506A9F"/>
    <w:rsid w:val="00513E25"/>
    <w:rsid w:val="00516FBB"/>
    <w:rsid w:val="00521127"/>
    <w:rsid w:val="00525F7B"/>
    <w:rsid w:val="0056263C"/>
    <w:rsid w:val="00567A26"/>
    <w:rsid w:val="0057108F"/>
    <w:rsid w:val="005777F7"/>
    <w:rsid w:val="00590626"/>
    <w:rsid w:val="005962D5"/>
    <w:rsid w:val="005D2B30"/>
    <w:rsid w:val="005E4835"/>
    <w:rsid w:val="005E543D"/>
    <w:rsid w:val="00603E6C"/>
    <w:rsid w:val="00614066"/>
    <w:rsid w:val="00614FFE"/>
    <w:rsid w:val="006178AB"/>
    <w:rsid w:val="006345A5"/>
    <w:rsid w:val="00652F60"/>
    <w:rsid w:val="00657BC5"/>
    <w:rsid w:val="00675106"/>
    <w:rsid w:val="006946D6"/>
    <w:rsid w:val="006B1017"/>
    <w:rsid w:val="006E415D"/>
    <w:rsid w:val="006F5F98"/>
    <w:rsid w:val="00701F11"/>
    <w:rsid w:val="007101D8"/>
    <w:rsid w:val="00720030"/>
    <w:rsid w:val="00720437"/>
    <w:rsid w:val="00750243"/>
    <w:rsid w:val="0075036B"/>
    <w:rsid w:val="0075316C"/>
    <w:rsid w:val="007622F5"/>
    <w:rsid w:val="00770193"/>
    <w:rsid w:val="00785BBD"/>
    <w:rsid w:val="007937C3"/>
    <w:rsid w:val="007B1345"/>
    <w:rsid w:val="007B344C"/>
    <w:rsid w:val="007C2EAF"/>
    <w:rsid w:val="007C7021"/>
    <w:rsid w:val="007D747B"/>
    <w:rsid w:val="00807E15"/>
    <w:rsid w:val="00816168"/>
    <w:rsid w:val="0082534B"/>
    <w:rsid w:val="00832DBA"/>
    <w:rsid w:val="00867447"/>
    <w:rsid w:val="00871A8F"/>
    <w:rsid w:val="0088188F"/>
    <w:rsid w:val="00893C18"/>
    <w:rsid w:val="008A0940"/>
    <w:rsid w:val="008A15B9"/>
    <w:rsid w:val="008A4829"/>
    <w:rsid w:val="008A5584"/>
    <w:rsid w:val="008B628E"/>
    <w:rsid w:val="008D6EFC"/>
    <w:rsid w:val="008E003F"/>
    <w:rsid w:val="008F04A9"/>
    <w:rsid w:val="008F39D1"/>
    <w:rsid w:val="00923E07"/>
    <w:rsid w:val="00935A30"/>
    <w:rsid w:val="00950B70"/>
    <w:rsid w:val="00951CC0"/>
    <w:rsid w:val="00952CB7"/>
    <w:rsid w:val="00954210"/>
    <w:rsid w:val="009641F5"/>
    <w:rsid w:val="0097775F"/>
    <w:rsid w:val="00982483"/>
    <w:rsid w:val="00990F0F"/>
    <w:rsid w:val="009A069B"/>
    <w:rsid w:val="009A22A6"/>
    <w:rsid w:val="009A3E76"/>
    <w:rsid w:val="009B0D3D"/>
    <w:rsid w:val="009B27C5"/>
    <w:rsid w:val="009D6B6A"/>
    <w:rsid w:val="00A02D6B"/>
    <w:rsid w:val="00A031DE"/>
    <w:rsid w:val="00A10248"/>
    <w:rsid w:val="00A13BB9"/>
    <w:rsid w:val="00A5652E"/>
    <w:rsid w:val="00A74731"/>
    <w:rsid w:val="00A75838"/>
    <w:rsid w:val="00A9146F"/>
    <w:rsid w:val="00A930C5"/>
    <w:rsid w:val="00AA6519"/>
    <w:rsid w:val="00AC0243"/>
    <w:rsid w:val="00AF4C00"/>
    <w:rsid w:val="00AF6521"/>
    <w:rsid w:val="00B062BF"/>
    <w:rsid w:val="00B125B8"/>
    <w:rsid w:val="00B15CEF"/>
    <w:rsid w:val="00B36367"/>
    <w:rsid w:val="00B372E1"/>
    <w:rsid w:val="00B72034"/>
    <w:rsid w:val="00B8261C"/>
    <w:rsid w:val="00B82858"/>
    <w:rsid w:val="00B914FA"/>
    <w:rsid w:val="00BA3BF6"/>
    <w:rsid w:val="00BD08F1"/>
    <w:rsid w:val="00BE43BC"/>
    <w:rsid w:val="00BE44C5"/>
    <w:rsid w:val="00BF3B59"/>
    <w:rsid w:val="00BF7D9B"/>
    <w:rsid w:val="00C15C5D"/>
    <w:rsid w:val="00C16CA8"/>
    <w:rsid w:val="00C322A8"/>
    <w:rsid w:val="00C41BC6"/>
    <w:rsid w:val="00C637AF"/>
    <w:rsid w:val="00C730F6"/>
    <w:rsid w:val="00C77DD2"/>
    <w:rsid w:val="00C838B3"/>
    <w:rsid w:val="00CA1771"/>
    <w:rsid w:val="00CA62A3"/>
    <w:rsid w:val="00CC01AD"/>
    <w:rsid w:val="00CC5C84"/>
    <w:rsid w:val="00CC73A4"/>
    <w:rsid w:val="00CD1A58"/>
    <w:rsid w:val="00CF4669"/>
    <w:rsid w:val="00D00358"/>
    <w:rsid w:val="00D04B61"/>
    <w:rsid w:val="00D07ECC"/>
    <w:rsid w:val="00D150D7"/>
    <w:rsid w:val="00D20C48"/>
    <w:rsid w:val="00D222C0"/>
    <w:rsid w:val="00D25A92"/>
    <w:rsid w:val="00D2790B"/>
    <w:rsid w:val="00D44D13"/>
    <w:rsid w:val="00D51B0F"/>
    <w:rsid w:val="00D85AE9"/>
    <w:rsid w:val="00DA4A07"/>
    <w:rsid w:val="00DB624B"/>
    <w:rsid w:val="00DC481B"/>
    <w:rsid w:val="00DD2089"/>
    <w:rsid w:val="00E070C9"/>
    <w:rsid w:val="00E1590A"/>
    <w:rsid w:val="00E3028F"/>
    <w:rsid w:val="00E5307D"/>
    <w:rsid w:val="00E542B4"/>
    <w:rsid w:val="00E97651"/>
    <w:rsid w:val="00E977D4"/>
    <w:rsid w:val="00EA0FEC"/>
    <w:rsid w:val="00EA56D0"/>
    <w:rsid w:val="00EB22FA"/>
    <w:rsid w:val="00EB4044"/>
    <w:rsid w:val="00EC1876"/>
    <w:rsid w:val="00ED5B7F"/>
    <w:rsid w:val="00F43897"/>
    <w:rsid w:val="00F458E2"/>
    <w:rsid w:val="00F516E9"/>
    <w:rsid w:val="00F548E6"/>
    <w:rsid w:val="00F60AB0"/>
    <w:rsid w:val="00FA0D07"/>
    <w:rsid w:val="00FB1116"/>
    <w:rsid w:val="00FE481C"/>
    <w:rsid w:val="00FE50A4"/>
    <w:rsid w:val="00FE51CA"/>
    <w:rsid w:val="00FF023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rules v:ext="edit">
        <o:r id="V:Rule1" type="connector" idref="#_x0000_s1027"/>
        <o:r id="V:Rule2" type="connector" idref="#_x0000_s1031"/>
        <o:r id="V:Rule3" type="connector" idref="#_x0000_s1030"/>
        <o:r id="V:Rule4" type="connector" idref="#_x0000_s1038"/>
        <o:r id="V:Rule5" type="connector" idref="#_x0000_s1061"/>
        <o:r id="V:Rule6" type="connector" idref="#_x0000_s1037"/>
        <o:r id="V:Rule7" type="connector" idref="#_x0000_s1065"/>
        <o:r id="V:Rule8" type="connector" idref="#_x0000_s1081"/>
        <o:r id="V:Rule9" type="connector" idref="#_x0000_s1032"/>
        <o:r id="V:Rule10" type="connector" idref="#_x0000_s1036"/>
        <o:r id="V:Rule11" type="connector" idref="#_x0000_s1046"/>
        <o:r id="V:Rule12" type="connector" idref="#_x0000_s1067"/>
        <o:r id="V:Rule13" type="connector" idref="#_x0000_s1066"/>
        <o:r id="V:Rule14" type="connector" idref="#_x0000_s1047"/>
        <o:r id="V:Rule15" type="connector" idref="#_x0000_s1070"/>
        <o:r id="V:Rule16" type="connector" idref="#_x0000_s1052"/>
        <o:r id="V:Rule17" type="connector" idref="#_x0000_s1051"/>
        <o:r id="V:Rule18" type="connector" idref="#_x0000_s1073"/>
        <o:r id="V:Rule19" type="connector" idref="#_x0000_s1079"/>
        <o:r id="V:Rule20" type="connector" idref="#_x0000_s1060"/>
        <o:r id="V:Rule21" type="connector" idref="#_x0000_s1042"/>
        <o:r id="V:Rule22" type="connector" idref="#_x0000_s1059"/>
        <o:r id="V:Rule23" type="connector" idref="#_x0000_s1045"/>
        <o:r id="V:Rule24" type="connector" idref="#_x0000_s1080"/>
        <o:r id="V:Rule25" type="connector" idref="#_x0000_s1053"/>
        <o:r id="V:Rule26" type="connector" idref="#_x0000_s1075"/>
        <o:r id="V:Rule27" type="connector" idref="#_x0000_s1074"/>
        <o:r id="V:Rule28" type="connector" idref="#_x0000_s1056"/>
      </o:rules>
    </o:shapelayout>
  </w:shapeDefaults>
  <w:decimalSymbol w:val="."/>
  <w:listSeparator w:val=","/>
  <w14:docId w14:val="7DAD3B09"/>
  <w15:docId w15:val="{653B7458-04EC-4C36-AD07-DC32F1C34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2"/>
        <w:szCs w:val="22"/>
        <w:lang w:val="tr-TR" w:eastAsia="en-US" w:bidi="ar-SA"/>
      </w:rPr>
    </w:rPrDefault>
    <w:pPrDefault>
      <w:pPr>
        <w:spacing w:after="120"/>
        <w:ind w:left="340" w:hanging="34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AB0"/>
    <w:pPr>
      <w:spacing w:after="0"/>
      <w:ind w:left="0" w:firstLine="0"/>
    </w:pPr>
    <w:rPr>
      <w:rFonts w:eastAsia="Times New Roman"/>
      <w:bCs w:val="0"/>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ricerlek">
    <w:name w:val="biricerlek"/>
    <w:basedOn w:val="Normal"/>
    <w:rsid w:val="00F60AB0"/>
    <w:pPr>
      <w:spacing w:line="260" w:lineRule="exact"/>
      <w:ind w:left="220" w:right="-860" w:hanging="220"/>
    </w:pPr>
    <w:rPr>
      <w:rFonts w:ascii="Times" w:hAnsi="Times"/>
      <w:szCs w:val="20"/>
    </w:rPr>
  </w:style>
  <w:style w:type="paragraph" w:styleId="BodyText">
    <w:name w:val="Body Text"/>
    <w:basedOn w:val="Normal"/>
    <w:link w:val="BodyTextChar"/>
    <w:rsid w:val="00D222C0"/>
    <w:rPr>
      <w:szCs w:val="20"/>
    </w:rPr>
  </w:style>
  <w:style w:type="character" w:customStyle="1" w:styleId="BodyTextChar">
    <w:name w:val="Body Text Char"/>
    <w:basedOn w:val="DefaultParagraphFont"/>
    <w:link w:val="BodyText"/>
    <w:rsid w:val="00D222C0"/>
    <w:rPr>
      <w:rFonts w:eastAsia="Times New Roman"/>
      <w:bCs w:val="0"/>
      <w:sz w:val="24"/>
      <w:szCs w:val="20"/>
      <w:lang w:val="en-US"/>
    </w:rPr>
  </w:style>
  <w:style w:type="paragraph" w:styleId="BalloonText">
    <w:name w:val="Balloon Text"/>
    <w:basedOn w:val="Normal"/>
    <w:link w:val="BalloonTextChar"/>
    <w:uiPriority w:val="99"/>
    <w:semiHidden/>
    <w:unhideWhenUsed/>
    <w:rsid w:val="00D222C0"/>
    <w:rPr>
      <w:rFonts w:ascii="Tahoma" w:hAnsi="Tahoma" w:cs="Tahoma"/>
      <w:sz w:val="16"/>
      <w:szCs w:val="16"/>
    </w:rPr>
  </w:style>
  <w:style w:type="character" w:customStyle="1" w:styleId="BalloonTextChar">
    <w:name w:val="Balloon Text Char"/>
    <w:basedOn w:val="DefaultParagraphFont"/>
    <w:link w:val="BalloonText"/>
    <w:uiPriority w:val="99"/>
    <w:semiHidden/>
    <w:rsid w:val="00D222C0"/>
    <w:rPr>
      <w:rFonts w:ascii="Tahoma" w:eastAsia="Times New Roman" w:hAnsi="Tahoma" w:cs="Tahoma"/>
      <w:bCs w:val="0"/>
      <w:sz w:val="16"/>
      <w:szCs w:val="16"/>
      <w:lang w:val="en-US"/>
    </w:rPr>
  </w:style>
  <w:style w:type="paragraph" w:styleId="ListParagraph">
    <w:name w:val="List Paragraph"/>
    <w:basedOn w:val="Normal"/>
    <w:uiPriority w:val="34"/>
    <w:qFormat/>
    <w:rsid w:val="008E003F"/>
    <w:pPr>
      <w:ind w:left="720"/>
      <w:contextualSpacing/>
    </w:pPr>
  </w:style>
  <w:style w:type="paragraph" w:customStyle="1" w:styleId="Default">
    <w:name w:val="Default"/>
    <w:rsid w:val="003645C6"/>
    <w:pPr>
      <w:autoSpaceDE w:val="0"/>
      <w:autoSpaceDN w:val="0"/>
      <w:adjustRightInd w:val="0"/>
      <w:spacing w:after="0"/>
      <w:ind w:left="0" w:firstLine="0"/>
      <w:jc w:val="left"/>
    </w:pPr>
    <w:rPr>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png"/><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4</TotalTime>
  <Pages>9</Pages>
  <Words>1033</Words>
  <Characters>589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kur</dc:creator>
  <cp:lastModifiedBy>BulentSankurNB</cp:lastModifiedBy>
  <cp:revision>49</cp:revision>
  <dcterms:created xsi:type="dcterms:W3CDTF">2013-01-01T17:18:00Z</dcterms:created>
  <dcterms:modified xsi:type="dcterms:W3CDTF">2019-12-19T05:11:00Z</dcterms:modified>
</cp:coreProperties>
</file>